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64DD" w:rsidRDefault="003E6F75" w:rsidP="003E6F75">
      <w:pPr>
        <w:jc w:val="center"/>
        <w:rPr>
          <w:rFonts w:ascii="Comic Sans MS" w:hAnsi="Comic Sans MS"/>
          <w:b/>
          <w:sz w:val="24"/>
          <w:szCs w:val="24"/>
          <w:u w:val="single"/>
        </w:rPr>
      </w:pPr>
      <w:r w:rsidRPr="003E6F75">
        <w:rPr>
          <w:rFonts w:ascii="Comic Sans MS" w:hAnsi="Comic Sans MS"/>
          <w:b/>
          <w:sz w:val="24"/>
          <w:szCs w:val="24"/>
          <w:u w:val="single"/>
        </w:rPr>
        <w:t>RAZONES Y PROPORCIONES</w:t>
      </w:r>
    </w:p>
    <w:p w:rsidR="003E6F75" w:rsidRPr="003E6F75" w:rsidRDefault="003E6F75" w:rsidP="003E6F75">
      <w:pPr>
        <w:pStyle w:val="Prrafodelista"/>
        <w:numPr>
          <w:ilvl w:val="0"/>
          <w:numId w:val="1"/>
        </w:numPr>
        <w:jc w:val="both"/>
        <w:rPr>
          <w:rFonts w:ascii="Comic Sans MS" w:hAnsi="Comic Sans MS"/>
        </w:rPr>
      </w:pPr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4C3484C0" wp14:editId="15D597B7">
                <wp:simplePos x="0" y="0"/>
                <wp:positionH relativeFrom="column">
                  <wp:posOffset>27438</wp:posOffset>
                </wp:positionH>
                <wp:positionV relativeFrom="paragraph">
                  <wp:posOffset>985697</wp:posOffset>
                </wp:positionV>
                <wp:extent cx="1905000" cy="304800"/>
                <wp:effectExtent l="19050" t="19050" r="57150" b="57150"/>
                <wp:wrapNone/>
                <wp:docPr id="7" name="Rectángulo redondeado 7" descr="Papel periódic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5000" cy="304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blipFill dpi="0" rotWithShape="1">
                          <a:blip r:embed="rId6"/>
                          <a:srcRect/>
                          <a:tile tx="0" ty="0" sx="100000" sy="100000" flip="none" algn="tl"/>
                        </a:blipFill>
                        <a:ln w="28575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7200" dir="2536421" algn="ctr" rotWithShape="0">
                            <a:srgbClr val="C0C0C0"/>
                          </a:outerShdw>
                        </a:effec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ectángulo redondeado 7" o:spid="_x0000_s1026" alt="Papel periódico" style="position:absolute;margin-left:2.15pt;margin-top:77.6pt;width:150pt;height:24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" strokeweight="2.25pt">
                <v:fill r:id="rId7" o:title="Papel periódico" recolor="t" rotate="t" type="tile"/>
                <v:shadow on="t" color="silver" offset="2.75pt,2.5pt"/>
                <v:textbox inset="0,0,0,0"/>
              </v:roundrect>
            </w:pict>
          </mc:Fallback>
        </mc:AlternateContent>
      </w:r>
      <w:r w:rsidRPr="003E6F75">
        <w:rPr>
          <w:rFonts w:ascii="Comic Sans MS" w:hAnsi="Comic Sans MS"/>
          <w:b/>
          <w:sz w:val="24"/>
          <w:szCs w:val="24"/>
          <w:u w:val="single"/>
        </w:rPr>
        <w:t>RAZÓN</w:t>
      </w:r>
      <w:r w:rsidRPr="003E6F75">
        <w:rPr>
          <w:rFonts w:ascii="Comic Sans MS" w:hAnsi="Comic Sans MS"/>
          <w:b/>
          <w:sz w:val="24"/>
          <w:szCs w:val="24"/>
        </w:rPr>
        <w:t>:</w:t>
      </w:r>
      <w:r w:rsidRPr="003E6F75">
        <w:rPr>
          <w:rFonts w:ascii="Comic Sans MS" w:hAnsi="Comic Sans MS"/>
        </w:rPr>
        <w:t>E</w:t>
      </w:r>
      <w:r w:rsidRPr="003E6F75">
        <w:rPr>
          <w:rFonts w:ascii="Comic Sans MS" w:hAnsi="Comic Sans MS"/>
          <w:lang w:val="es-ES_tradnl"/>
        </w:rPr>
        <w:t>s la comparación de dos cantidades de una misma magnitud mediante la operación de diferencia o división</w:t>
      </w:r>
    </w:p>
    <w:p w:rsidR="003E6F75" w:rsidRPr="003E6F75" w:rsidRDefault="003E6F75" w:rsidP="003E6F75">
      <w:pPr>
        <w:tabs>
          <w:tab w:val="left" w:pos="426"/>
        </w:tabs>
        <w:spacing w:line="288" w:lineRule="auto"/>
        <w:ind w:left="142" w:right="164"/>
      </w:pPr>
      <w:r>
        <w:rPr>
          <w:rFonts w:ascii="WindsorAntDBol" w:hAnsi="WindsorAntDBol"/>
          <w:b/>
          <w:sz w:val="24"/>
          <w:szCs w:val="18"/>
        </w:rPr>
        <w:t>CLASES DE RAZONES</w:t>
      </w:r>
    </w:p>
    <w:p w:rsidR="003E6F75" w:rsidRDefault="003E6F75" w:rsidP="003E6F75">
      <w:pPr>
        <w:tabs>
          <w:tab w:val="left" w:pos="426"/>
        </w:tabs>
        <w:spacing w:line="336" w:lineRule="auto"/>
        <w:ind w:left="142" w:right="164"/>
        <w:jc w:val="both"/>
        <w:rPr>
          <w:rFonts w:ascii="WindsorAntDBol" w:hAnsi="WindsorAntDBol"/>
          <w:b/>
          <w:smallCaps/>
          <w:szCs w:val="24"/>
        </w:rPr>
      </w:pPr>
      <w:r>
        <w:rPr>
          <w:rFonts w:ascii="WindsorAntDBol" w:hAnsi="WindsorAntDBol"/>
          <w:b/>
          <w:smallCaps/>
          <w:sz w:val="24"/>
          <w:szCs w:val="24"/>
        </w:rPr>
        <w:t>Razón Aritmética:</w:t>
      </w:r>
      <w:r>
        <w:rPr>
          <w:rFonts w:ascii="WindsorAntDBol" w:hAnsi="WindsorAntDBol"/>
          <w:b/>
          <w:smallCaps/>
          <w:szCs w:val="24"/>
        </w:rPr>
        <w:t xml:space="preserve"> </w:t>
      </w:r>
      <w:r w:rsidRPr="003E6F75">
        <w:rPr>
          <w:rFonts w:ascii="Comic Sans MS" w:hAnsi="Comic Sans MS"/>
        </w:rPr>
        <w:t xml:space="preserve">Es la comparación de dos cantidades mediante la diferencia. Dicha diferencia determina en cuántas unidades </w:t>
      </w:r>
      <w:proofErr w:type="gramStart"/>
      <w:r w:rsidRPr="003E6F75">
        <w:rPr>
          <w:rFonts w:ascii="Comic Sans MS" w:hAnsi="Comic Sans MS"/>
        </w:rPr>
        <w:t>excede</w:t>
      </w:r>
      <w:proofErr w:type="gramEnd"/>
      <w:r w:rsidRPr="003E6F75">
        <w:rPr>
          <w:rFonts w:ascii="Comic Sans MS" w:hAnsi="Comic Sans MS"/>
        </w:rPr>
        <w:t xml:space="preserve"> una magnitud a la otra.</w:t>
      </w:r>
    </w:p>
    <w:p w:rsidR="003E6F75" w:rsidRPr="003E6F75" w:rsidRDefault="003E6F75" w:rsidP="003E6F75">
      <w:pPr>
        <w:pStyle w:val="Sinespaciado"/>
        <w:rPr>
          <w:rFonts w:ascii="Comic Sans MS" w:hAnsi="Comic Sans MS"/>
          <w:smallCaps/>
          <w:szCs w:val="24"/>
        </w:rPr>
      </w:pPr>
      <w:r w:rsidRPr="003E6F75">
        <w:rPr>
          <w:rFonts w:ascii="Comic Sans MS" w:hAnsi="Comic Sans MS"/>
          <w:w w:val="12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Ejemplo:</w:t>
      </w:r>
    </w:p>
    <w:p w:rsidR="003E6F75" w:rsidRDefault="003E6F75" w:rsidP="003E6F75">
      <w:pPr>
        <w:pStyle w:val="Sinespaciado"/>
        <w:rPr>
          <w:rFonts w:ascii="Comic Sans MS" w:hAnsi="Comic Sans MS"/>
        </w:rPr>
      </w:pPr>
      <w:r w:rsidRPr="003E6F75">
        <w:rPr>
          <w:rFonts w:ascii="Comic Sans MS" w:hAnsi="Comic Sans MS"/>
        </w:rPr>
        <w:t>En el primer ciclo del IST Sergio Bernales  existen 35 varones y 18 mujeres. ¿Cuál es la razón aritmética?</w:t>
      </w:r>
    </w:p>
    <w:p w:rsidR="003E6F75" w:rsidRPr="003E6F75" w:rsidRDefault="003E6F75" w:rsidP="003E6F75">
      <w:pPr>
        <w:pStyle w:val="Sinespaciado"/>
        <w:rPr>
          <w:rFonts w:ascii="Comic Sans MS" w:hAnsi="Comic Sans MS"/>
          <w:smallCaps/>
          <w:szCs w:val="24"/>
        </w:rPr>
      </w:pPr>
      <w:r w:rsidRPr="003E6F75">
        <w:rPr>
          <w:rFonts w:ascii="Comic Sans MS" w:hAnsi="Comic Sans MS"/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C298CB4" wp14:editId="01079755">
                <wp:simplePos x="0" y="0"/>
                <wp:positionH relativeFrom="column">
                  <wp:posOffset>2191385</wp:posOffset>
                </wp:positionH>
                <wp:positionV relativeFrom="paragraph">
                  <wp:posOffset>121920</wp:posOffset>
                </wp:positionV>
                <wp:extent cx="106680" cy="592455"/>
                <wp:effectExtent l="4762" t="0" r="12383" b="12382"/>
                <wp:wrapNone/>
                <wp:docPr id="6" name="Abrir llav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400000">
                          <a:off x="0" y="0"/>
                          <a:ext cx="106680" cy="592455"/>
                        </a:xfrm>
                        <a:prstGeom prst="leftBrace">
                          <a:avLst>
                            <a:gd name="adj1" fmla="val 46280"/>
                            <a:gd name="adj2" fmla="val 50000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7238" dir="2021404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brir llave 6" o:spid="_x0000_s1026" type="#_x0000_t87" style="position:absolute;margin-left:172.55pt;margin-top:9.6pt;width:8.4pt;height:46.65pt;rotation:-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" fillcolor="#d9d9d9" strokeweight="1.5pt">
                <v:shadow color="black" offset="3.75pt,2.5pt"/>
                <v:textbox inset="0,0,0,0"/>
              </v:shape>
            </w:pict>
          </mc:Fallback>
        </mc:AlternateContent>
      </w:r>
      <w:r w:rsidRPr="003E6F75">
        <w:rPr>
          <w:rFonts w:ascii="Comic Sans MS" w:hAnsi="Comic Sans MS"/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45455D" wp14:editId="4B82BE14">
                <wp:simplePos x="0" y="0"/>
                <wp:positionH relativeFrom="column">
                  <wp:posOffset>306705</wp:posOffset>
                </wp:positionH>
                <wp:positionV relativeFrom="paragraph">
                  <wp:posOffset>102870</wp:posOffset>
                </wp:positionV>
                <wp:extent cx="106680" cy="666750"/>
                <wp:effectExtent l="5715" t="0" r="13335" b="13335"/>
                <wp:wrapNone/>
                <wp:docPr id="4" name="Abrir llav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400000">
                          <a:off x="0" y="0"/>
                          <a:ext cx="106680" cy="666750"/>
                        </a:xfrm>
                        <a:prstGeom prst="leftBrace">
                          <a:avLst>
                            <a:gd name="adj1" fmla="val 52083"/>
                            <a:gd name="adj2" fmla="val 50000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7238" dir="2021404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brir llave 4" o:spid="_x0000_s1026" type="#_x0000_t87" style="position:absolute;margin-left:24.15pt;margin-top:8.1pt;width:8.4pt;height:52.5pt;rotation:-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" fillcolor="#d9d9d9" strokeweight="1.5pt">
                <v:shadow color="black" offset="3.75pt,2.5pt"/>
                <v:textbox inset="0,0,0,0"/>
              </v:shape>
            </w:pict>
          </mc:Fallback>
        </mc:AlternateContent>
      </w:r>
      <w:r w:rsidRPr="003E6F75">
        <w:rPr>
          <w:rFonts w:ascii="Comic Sans MS" w:hAnsi="Comic Sans MS"/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C2DA92" wp14:editId="5B47F857">
                <wp:simplePos x="0" y="0"/>
                <wp:positionH relativeFrom="column">
                  <wp:posOffset>1243013</wp:posOffset>
                </wp:positionH>
                <wp:positionV relativeFrom="paragraph">
                  <wp:posOffset>113132</wp:posOffset>
                </wp:positionV>
                <wp:extent cx="106680" cy="628015"/>
                <wp:effectExtent l="6032" t="0" r="13653" b="13652"/>
                <wp:wrapNone/>
                <wp:docPr id="5" name="Abrir llav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400000">
                          <a:off x="0" y="0"/>
                          <a:ext cx="106680" cy="628015"/>
                        </a:xfrm>
                        <a:prstGeom prst="leftBrace">
                          <a:avLst>
                            <a:gd name="adj1" fmla="val 49058"/>
                            <a:gd name="adj2" fmla="val 50000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7238" dir="2021404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brir llave 5" o:spid="_x0000_s1026" type="#_x0000_t87" style="position:absolute;margin-left:97.9pt;margin-top:8.9pt;width:8.4pt;height:49.45pt;rotation:-9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" fillcolor="#d9d9d9" strokeweight="1.5pt">
                <v:shadow color="black" offset="3.75pt,2.5pt"/>
                <v:textbox inset="0,0,0,0"/>
              </v:shape>
            </w:pict>
          </mc:Fallback>
        </mc:AlternateContent>
      </w:r>
    </w:p>
    <w:p w:rsidR="003E6F75" w:rsidRPr="003E6F75" w:rsidRDefault="003E6F75" w:rsidP="003E6F75">
      <w:pPr>
        <w:pStyle w:val="Sinespaciado"/>
        <w:rPr>
          <w:rFonts w:ascii="Comic Sans MS" w:hAnsi="Comic Sans MS"/>
        </w:rPr>
      </w:pPr>
      <w:r w:rsidRPr="003E6F75">
        <w:rPr>
          <w:rFonts w:ascii="Comic Sans MS" w:hAnsi="Comic Sans MS"/>
        </w:rPr>
        <w:t xml:space="preserve">35 Varones  –  18 Mujeres  =  </w:t>
      </w:r>
      <w:r w:rsidR="0095350D">
        <w:rPr>
          <w:rFonts w:ascii="Comic Sans MS" w:hAnsi="Comic Sans MS"/>
        </w:rPr>
        <w:t>1</w:t>
      </w:r>
      <w:bookmarkStart w:id="0" w:name="_GoBack"/>
      <w:bookmarkEnd w:id="0"/>
      <w:r w:rsidRPr="003E6F75">
        <w:rPr>
          <w:rFonts w:ascii="Comic Sans MS" w:hAnsi="Comic Sans MS"/>
        </w:rPr>
        <w:t>7 Varones</w:t>
      </w:r>
    </w:p>
    <w:p w:rsidR="003E6F75" w:rsidRPr="003E6F75" w:rsidRDefault="003E6F75" w:rsidP="003E6F75">
      <w:pPr>
        <w:pStyle w:val="Sinespaciado"/>
        <w:rPr>
          <w:rFonts w:ascii="Comic Sans MS" w:hAnsi="Comic Sans MS"/>
        </w:rPr>
      </w:pPr>
      <w:r w:rsidRPr="003E6F75">
        <w:rPr>
          <w:rFonts w:ascii="Comic Sans MS" w:hAnsi="Comic Sans MS"/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30F119F" wp14:editId="2423EFCF">
                <wp:simplePos x="0" y="0"/>
                <wp:positionH relativeFrom="column">
                  <wp:posOffset>1858645</wp:posOffset>
                </wp:positionH>
                <wp:positionV relativeFrom="paragraph">
                  <wp:posOffset>84455</wp:posOffset>
                </wp:positionV>
                <wp:extent cx="902335" cy="171450"/>
                <wp:effectExtent l="0" t="0" r="12065" b="0"/>
                <wp:wrapNone/>
                <wp:docPr id="3" name="Cuadro de text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2335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E6F75" w:rsidRDefault="003E6F75" w:rsidP="003E6F75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Valor de la Razón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3" o:spid="_x0000_s1026" type="#_x0000_t202" style="position:absolute;margin-left:146.35pt;margin-top:6.65pt;width:71.05pt;height:13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" filled="f" fillcolor="#d9d9d9" stroked="f" strokeweight="1.5pt">
                <v:textbox inset="0,0,0,0">
                  <w:txbxContent>
                    <w:p w:rsidR="003E6F75" w:rsidRDefault="003E6F75" w:rsidP="003E6F75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Valor de la Razón</w:t>
                      </w:r>
                    </w:p>
                  </w:txbxContent>
                </v:textbox>
              </v:shape>
            </w:pict>
          </mc:Fallback>
        </mc:AlternateContent>
      </w:r>
      <w:r w:rsidRPr="003E6F75">
        <w:rPr>
          <w:rFonts w:ascii="Comic Sans MS" w:hAnsi="Comic Sans MS"/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1B39305" wp14:editId="311BF0D9">
                <wp:simplePos x="0" y="0"/>
                <wp:positionH relativeFrom="column">
                  <wp:posOffset>993140</wp:posOffset>
                </wp:positionH>
                <wp:positionV relativeFrom="paragraph">
                  <wp:posOffset>94615</wp:posOffset>
                </wp:positionV>
                <wp:extent cx="636270" cy="171450"/>
                <wp:effectExtent l="0" t="0" r="11430" b="0"/>
                <wp:wrapNone/>
                <wp:docPr id="2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6270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E6F75" w:rsidRDefault="003E6F75" w:rsidP="003E6F75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Consecuent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2" o:spid="_x0000_s1027" type="#_x0000_t202" style="position:absolute;margin-left:78.2pt;margin-top:7.45pt;width:50.1pt;height:13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" filled="f" fillcolor="#d9d9d9" stroked="f" strokeweight="1.5pt">
                <v:textbox inset="0,0,0,0">
                  <w:txbxContent>
                    <w:p w:rsidR="003E6F75" w:rsidRDefault="003E6F75" w:rsidP="003E6F75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Consecuente</w:t>
                      </w:r>
                    </w:p>
                  </w:txbxContent>
                </v:textbox>
              </v:shape>
            </w:pict>
          </mc:Fallback>
        </mc:AlternateContent>
      </w:r>
      <w:r w:rsidRPr="003E6F75">
        <w:rPr>
          <w:rFonts w:ascii="Comic Sans MS" w:hAnsi="Comic Sans MS"/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7F379FE" wp14:editId="729BD1D9">
                <wp:simplePos x="0" y="0"/>
                <wp:positionH relativeFrom="column">
                  <wp:posOffset>34290</wp:posOffset>
                </wp:positionH>
                <wp:positionV relativeFrom="paragraph">
                  <wp:posOffset>94615</wp:posOffset>
                </wp:positionV>
                <wp:extent cx="636270" cy="171450"/>
                <wp:effectExtent l="0" t="0" r="11430" b="0"/>
                <wp:wrapNone/>
                <wp:docPr id="1" name="Cuadro de text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6270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E6F75" w:rsidRDefault="003E6F75" w:rsidP="003E6F75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Antecedent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1" o:spid="_x0000_s1028" type="#_x0000_t202" style="position:absolute;margin-left:2.7pt;margin-top:7.45pt;width:50.1pt;height:1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" filled="f" fillcolor="#d9d9d9" stroked="f" strokeweight="1.5pt">
                <v:textbox inset="0,0,0,0">
                  <w:txbxContent>
                    <w:p w:rsidR="003E6F75" w:rsidRDefault="003E6F75" w:rsidP="003E6F75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Antecedente</w:t>
                      </w:r>
                    </w:p>
                  </w:txbxContent>
                </v:textbox>
              </v:shape>
            </w:pict>
          </mc:Fallback>
        </mc:AlternateContent>
      </w:r>
    </w:p>
    <w:p w:rsidR="003E6F75" w:rsidRDefault="003E6F75" w:rsidP="00D45027">
      <w:pPr>
        <w:pStyle w:val="Prrafodelista"/>
        <w:ind w:left="0"/>
        <w:jc w:val="both"/>
        <w:rPr>
          <w:rFonts w:ascii="Comic Sans MS" w:hAnsi="Comic Sans MS"/>
          <w:sz w:val="24"/>
          <w:szCs w:val="24"/>
        </w:rPr>
      </w:pPr>
    </w:p>
    <w:p w:rsidR="00D45027" w:rsidRDefault="00D45027" w:rsidP="00D45027">
      <w:pPr>
        <w:pStyle w:val="Prrafodelista"/>
        <w:ind w:left="0"/>
        <w:jc w:val="both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s-P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ECE6419" wp14:editId="2EE2ED13">
                <wp:simplePos x="0" y="0"/>
                <wp:positionH relativeFrom="column">
                  <wp:posOffset>990290</wp:posOffset>
                </wp:positionH>
                <wp:positionV relativeFrom="paragraph">
                  <wp:posOffset>-930</wp:posOffset>
                </wp:positionV>
                <wp:extent cx="1158949" cy="276446"/>
                <wp:effectExtent l="0" t="0" r="22225" b="28575"/>
                <wp:wrapNone/>
                <wp:docPr id="10" name="10 Rectángulo redondead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8949" cy="276446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10 Rectángulo redondeado" o:spid="_x0000_s1026" style="position:absolute;margin-left:78pt;margin-top:-.05pt;width:91.25pt;height:21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" filled="f" strokecolor="black [3200]" strokeweight="2pt"/>
            </w:pict>
          </mc:Fallback>
        </mc:AlternateContent>
      </w:r>
      <w:r>
        <w:rPr>
          <w:rFonts w:ascii="Comic Sans MS" w:hAnsi="Comic Sans MS"/>
          <w:sz w:val="24"/>
          <w:szCs w:val="24"/>
        </w:rPr>
        <w:t xml:space="preserve">En general:      </w:t>
      </w:r>
      <w:r w:rsidRPr="00D45027">
        <w:rPr>
          <w:rFonts w:ascii="Comic Sans MS" w:hAnsi="Comic Sans MS"/>
          <w:b/>
          <w:sz w:val="24"/>
          <w:szCs w:val="24"/>
        </w:rPr>
        <w:t>a  -   b  =  r</w:t>
      </w:r>
    </w:p>
    <w:p w:rsidR="00D45027" w:rsidRPr="00D45027" w:rsidRDefault="00D45027" w:rsidP="00D45027">
      <w:pPr>
        <w:pStyle w:val="Prrafodelista"/>
        <w:ind w:left="0"/>
        <w:jc w:val="both"/>
        <w:rPr>
          <w:rFonts w:ascii="Comic Sans MS" w:hAnsi="Comic Sans MS"/>
          <w:b/>
          <w:sz w:val="24"/>
          <w:szCs w:val="24"/>
        </w:rPr>
      </w:pPr>
    </w:p>
    <w:p w:rsidR="00D45027" w:rsidRDefault="00D45027" w:rsidP="00D45027">
      <w:pPr>
        <w:pStyle w:val="Sinespaciado"/>
        <w:rPr>
          <w:rFonts w:ascii="Comic Sans MS" w:hAnsi="Comic Sans MS"/>
        </w:rPr>
      </w:pPr>
      <w:r w:rsidRPr="00D45027">
        <w:rPr>
          <w:rFonts w:ascii="Comic Sans MS" w:hAnsi="Comic Sans MS"/>
          <w:b/>
        </w:rPr>
        <w:t>Razón Geométrica</w:t>
      </w:r>
      <w:r>
        <w:rPr>
          <w:rFonts w:ascii="Comic Sans MS" w:hAnsi="Comic Sans MS"/>
          <w:b/>
        </w:rPr>
        <w:t xml:space="preserve">: </w:t>
      </w:r>
      <w:r w:rsidRPr="00D45027">
        <w:rPr>
          <w:rFonts w:ascii="Comic Sans MS" w:hAnsi="Comic Sans MS"/>
        </w:rPr>
        <w:t>Es la comparación de dos cantidades por medio del cociente o división.</w:t>
      </w:r>
    </w:p>
    <w:p w:rsidR="00D45027" w:rsidRPr="00D45027" w:rsidRDefault="00D45027" w:rsidP="00D45027">
      <w:pPr>
        <w:pStyle w:val="Sinespaciado"/>
        <w:rPr>
          <w:rFonts w:ascii="Comic Sans MS" w:hAnsi="Comic Sans MS"/>
          <w:b/>
        </w:rPr>
      </w:pPr>
    </w:p>
    <w:p w:rsidR="00D45027" w:rsidRPr="00D45027" w:rsidRDefault="00D45027" w:rsidP="00D45027">
      <w:pPr>
        <w:pStyle w:val="Sinespaciado"/>
        <w:rPr>
          <w:rFonts w:ascii="Comic Sans MS" w:hAnsi="Comic Sans MS"/>
          <w:w w:val="12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027">
        <w:rPr>
          <w:rFonts w:ascii="Comic Sans MS" w:hAnsi="Comic Sans MS"/>
          <w:w w:val="12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Ejemplo:</w:t>
      </w:r>
    </w:p>
    <w:p w:rsidR="00D45027" w:rsidRDefault="00D45027" w:rsidP="00D45027">
      <w:pPr>
        <w:tabs>
          <w:tab w:val="left" w:pos="0"/>
        </w:tabs>
        <w:spacing w:after="0" w:line="288" w:lineRule="auto"/>
        <w:ind w:right="164"/>
        <w:jc w:val="both"/>
      </w:pPr>
      <w:r>
        <w:t>La edad de un padre y su hijo son 40 y 5 años respectivamente. ¿Cuál es la razón geométrica?</w:t>
      </w:r>
    </w:p>
    <w:p w:rsidR="00D45027" w:rsidRDefault="00D45027" w:rsidP="00D45027">
      <w:pPr>
        <w:tabs>
          <w:tab w:val="left" w:pos="0"/>
        </w:tabs>
        <w:spacing w:after="0" w:line="288" w:lineRule="auto"/>
        <w:ind w:right="164"/>
        <w:jc w:val="both"/>
      </w:pPr>
    </w:p>
    <w:p w:rsidR="00D45027" w:rsidRDefault="00D45027" w:rsidP="00D45027">
      <w:pPr>
        <w:tabs>
          <w:tab w:val="left" w:pos="0"/>
        </w:tabs>
        <w:spacing w:after="0" w:line="288" w:lineRule="auto"/>
        <w:ind w:right="164"/>
        <w:jc w:val="both"/>
      </w:pPr>
    </w:p>
    <w:p w:rsidR="00D45027" w:rsidRDefault="00D45027" w:rsidP="00D45027">
      <w:pPr>
        <w:tabs>
          <w:tab w:val="left" w:pos="426"/>
        </w:tabs>
        <w:spacing w:line="288" w:lineRule="auto"/>
        <w:ind w:left="142" w:right="164"/>
        <w:jc w:val="both"/>
      </w:pPr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2ADAB26" wp14:editId="6B8BA1F3">
                <wp:simplePos x="0" y="0"/>
                <wp:positionH relativeFrom="column">
                  <wp:posOffset>1066741</wp:posOffset>
                </wp:positionH>
                <wp:positionV relativeFrom="paragraph">
                  <wp:posOffset>236914</wp:posOffset>
                </wp:positionV>
                <wp:extent cx="636270" cy="171450"/>
                <wp:effectExtent l="0" t="0" r="11430" b="0"/>
                <wp:wrapNone/>
                <wp:docPr id="16" name="Cuadro de texto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6270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45027" w:rsidRDefault="00D45027" w:rsidP="00D45027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Antecedent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16" o:spid="_x0000_s1029" type="#_x0000_t202" style="position:absolute;left:0;text-align:left;margin-left:84pt;margin-top:18.65pt;width:50.1pt;height:13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" filled="f" fillcolor="#d9d9d9" stroked="f" strokeweight="1.5pt">
                <v:textbox inset="0,0,0,0">
                  <w:txbxContent>
                    <w:p w:rsidR="00D45027" w:rsidRDefault="00D45027" w:rsidP="00D45027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Antecedente</w:t>
                      </w:r>
                    </w:p>
                  </w:txbxContent>
                </v:textbox>
              </v:shape>
            </w:pict>
          </mc:Fallback>
        </mc:AlternateContent>
      </w:r>
    </w:p>
    <w:p w:rsidR="00D45027" w:rsidRDefault="00D45027" w:rsidP="00D45027">
      <w:pPr>
        <w:tabs>
          <w:tab w:val="left" w:pos="426"/>
        </w:tabs>
        <w:spacing w:line="288" w:lineRule="auto"/>
        <w:ind w:left="142" w:right="164"/>
        <w:jc w:val="both"/>
      </w:pPr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6D0DC9D" wp14:editId="75AC5E1B">
                <wp:simplePos x="0" y="0"/>
                <wp:positionH relativeFrom="column">
                  <wp:posOffset>2145665</wp:posOffset>
                </wp:positionH>
                <wp:positionV relativeFrom="paragraph">
                  <wp:posOffset>238760</wp:posOffset>
                </wp:positionV>
                <wp:extent cx="472440" cy="308610"/>
                <wp:effectExtent l="0" t="0" r="3810" b="15240"/>
                <wp:wrapNone/>
                <wp:docPr id="15" name="Cuadro de texto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45027" w:rsidRDefault="00D45027" w:rsidP="00D45027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Valor de la Razón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15" o:spid="_x0000_s1030" type="#_x0000_t202" style="position:absolute;left:0;text-align:left;margin-left:168.95pt;margin-top:18.8pt;width:37.2pt;height:24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" filled="f" fillcolor="#d9d9d9" stroked="f" strokeweight="1.5pt">
                <v:textbox inset="0,0,0,0">
                  <w:txbxContent>
                    <w:p w:rsidR="00D45027" w:rsidRDefault="00D45027" w:rsidP="00D45027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Valor de la Razó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0A3214D" wp14:editId="3D416B9A">
                <wp:simplePos x="0" y="0"/>
                <wp:positionH relativeFrom="column">
                  <wp:posOffset>755650</wp:posOffset>
                </wp:positionH>
                <wp:positionV relativeFrom="paragraph">
                  <wp:posOffset>70485</wp:posOffset>
                </wp:positionV>
                <wp:extent cx="312420" cy="168275"/>
                <wp:effectExtent l="76200" t="0" r="11430" b="60325"/>
                <wp:wrapNone/>
                <wp:docPr id="14" name="Forma libr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12420" cy="168275"/>
                        </a:xfrm>
                        <a:custGeom>
                          <a:avLst/>
                          <a:gdLst>
                            <a:gd name="T0" fmla="*/ 474 w 474"/>
                            <a:gd name="T1" fmla="*/ 0 h 204"/>
                            <a:gd name="T2" fmla="*/ 0 w 474"/>
                            <a:gd name="T3" fmla="*/ 10 h 204"/>
                            <a:gd name="T4" fmla="*/ 0 w 474"/>
                            <a:gd name="T5" fmla="*/ 204 h 20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74" h="204">
                              <a:moveTo>
                                <a:pt x="474" y="0"/>
                              </a:moveTo>
                              <a:lnTo>
                                <a:pt x="0" y="10"/>
                              </a:lnTo>
                              <a:lnTo>
                                <a:pt x="0" y="204"/>
                              </a:ln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7238" dir="2021404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orma libre 14" o:spid="_x0000_s1026" style="position:absolute;margin-left:59.5pt;margin-top:5.55pt;width:24.6pt;height:13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4,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" path="m474,l,10,,204e" filled="f" fillcolor="#d9d9d9" strokeweight="1.5pt">
                <v:stroke endarrow="block"/>
                <v:shadow color="black" offset="3.75pt,2.5pt"/>
                <v:path arrowok="t" o:connecttype="custom" o:connectlocs="312420,0;0,8249;0,168275" o:connectangles="0,0,0"/>
              </v:shape>
            </w:pict>
          </mc:Fallback>
        </mc:AlternateContent>
      </w:r>
      <w:r w:rsidR="0095350D">
        <w:rPr>
          <w:noProof/>
        </w:rPr>
        <w:pict>
          <v:shape id="_x0000_s1053" type="#_x0000_t75" style="position:absolute;left:0;text-align:left;margin-left:45.9pt;margin-top:20.9pt;width:87.9pt;height:26.8pt;z-index:251675648;mso-position-horizontal-relative:text;mso-position-vertical-relative:text" wrapcoords="554 2400 0 11400 1477 12000 1108 18000 3323 19200 4246 19200 9785 19200 21231 14400 21600 7800 20492 6600 14400 2400 554 2400">
            <v:imagedata r:id="rId8" o:title=""/>
            <w10:wrap type="tight"/>
          </v:shape>
          <o:OLEObject Type="Embed" ProgID="Equation.DSMT4" ShapeID="_x0000_s1053" DrawAspect="Content" ObjectID="_1426590661" r:id="rId9"/>
        </w:pict>
      </w:r>
    </w:p>
    <w:p w:rsidR="00D45027" w:rsidRDefault="00D45027" w:rsidP="00D45027">
      <w:pPr>
        <w:tabs>
          <w:tab w:val="left" w:pos="426"/>
        </w:tabs>
        <w:spacing w:line="288" w:lineRule="auto"/>
        <w:ind w:left="426" w:right="164"/>
        <w:jc w:val="center"/>
      </w:pPr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1C9CAB1" wp14:editId="05719051">
                <wp:simplePos x="0" y="0"/>
                <wp:positionH relativeFrom="column">
                  <wp:posOffset>1780806</wp:posOffset>
                </wp:positionH>
                <wp:positionV relativeFrom="paragraph">
                  <wp:posOffset>142875</wp:posOffset>
                </wp:positionV>
                <wp:extent cx="228600" cy="0"/>
                <wp:effectExtent l="38100" t="76200" r="0" b="95250"/>
                <wp:wrapNone/>
                <wp:docPr id="13" name="Conector recto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7238" dir="2021404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ector recto 13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2pt,11.25pt" to="158.2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" strokeweight="1.5pt">
                <v:stroke endarrow="block"/>
                <v:shadow color="black" offset="3.75pt,2.5pt"/>
              </v:line>
            </w:pict>
          </mc:Fallback>
        </mc:AlternateContent>
      </w:r>
    </w:p>
    <w:p w:rsidR="00D45027" w:rsidRDefault="00D45027" w:rsidP="00D45027">
      <w:pPr>
        <w:tabs>
          <w:tab w:val="left" w:pos="426"/>
        </w:tabs>
        <w:spacing w:line="288" w:lineRule="auto"/>
        <w:ind w:left="426" w:right="164"/>
        <w:jc w:val="both"/>
      </w:pPr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0BA26C0" wp14:editId="306D7DDA">
                <wp:simplePos x="0" y="0"/>
                <wp:positionH relativeFrom="column">
                  <wp:posOffset>1059815</wp:posOffset>
                </wp:positionH>
                <wp:positionV relativeFrom="paragraph">
                  <wp:posOffset>200660</wp:posOffset>
                </wp:positionV>
                <wp:extent cx="636270" cy="171450"/>
                <wp:effectExtent l="0" t="0" r="11430" b="0"/>
                <wp:wrapNone/>
                <wp:docPr id="11" name="Cuadro de texto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6270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45027" w:rsidRDefault="00D45027" w:rsidP="00D45027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Consecuent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11" o:spid="_x0000_s1031" type="#_x0000_t202" style="position:absolute;left:0;text-align:left;margin-left:83.45pt;margin-top:15.8pt;width:50.1pt;height:13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" filled="f" fillcolor="#d9d9d9" stroked="f" strokeweight="1.5pt">
                <v:textbox inset="0,0,0,0">
                  <w:txbxContent>
                    <w:p w:rsidR="00D45027" w:rsidRDefault="00D45027" w:rsidP="00D45027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Consecuen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381CF76" wp14:editId="5600D5B5">
                <wp:simplePos x="0" y="0"/>
                <wp:positionH relativeFrom="column">
                  <wp:posOffset>755650</wp:posOffset>
                </wp:positionH>
                <wp:positionV relativeFrom="paragraph">
                  <wp:posOffset>12700</wp:posOffset>
                </wp:positionV>
                <wp:extent cx="312420" cy="168275"/>
                <wp:effectExtent l="76200" t="38100" r="11430" b="22225"/>
                <wp:wrapNone/>
                <wp:docPr id="12" name="Forma libr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312420" cy="168275"/>
                        </a:xfrm>
                        <a:custGeom>
                          <a:avLst/>
                          <a:gdLst>
                            <a:gd name="T0" fmla="*/ 474 w 474"/>
                            <a:gd name="T1" fmla="*/ 0 h 204"/>
                            <a:gd name="T2" fmla="*/ 0 w 474"/>
                            <a:gd name="T3" fmla="*/ 10 h 204"/>
                            <a:gd name="T4" fmla="*/ 0 w 474"/>
                            <a:gd name="T5" fmla="*/ 204 h 20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74" h="204">
                              <a:moveTo>
                                <a:pt x="474" y="0"/>
                              </a:moveTo>
                              <a:lnTo>
                                <a:pt x="0" y="10"/>
                              </a:lnTo>
                              <a:lnTo>
                                <a:pt x="0" y="204"/>
                              </a:ln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D9D9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7238" dir="2021404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orma libre 12" o:spid="_x0000_s1026" style="position:absolute;margin-left:59.5pt;margin-top:1pt;width:24.6pt;height:13.2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4,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" path="m474,l,10,,204e" filled="f" fillcolor="#d9d9d9" strokeweight="1.5pt">
                <v:stroke endarrow="block"/>
                <v:shadow color="black" offset="3.75pt,2.5pt"/>
                <v:path arrowok="t" o:connecttype="custom" o:connectlocs="312420,0;0,8249;0,168275" o:connectangles="0,0,0"/>
              </v:shape>
            </w:pict>
          </mc:Fallback>
        </mc:AlternateContent>
      </w:r>
    </w:p>
    <w:p w:rsidR="00D45027" w:rsidRDefault="00D45027" w:rsidP="00D45027">
      <w:pPr>
        <w:numPr>
          <w:ilvl w:val="0"/>
          <w:numId w:val="3"/>
        </w:numPr>
        <w:tabs>
          <w:tab w:val="clear" w:pos="924"/>
          <w:tab w:val="left" w:pos="567"/>
        </w:tabs>
        <w:spacing w:after="0" w:line="312" w:lineRule="auto"/>
        <w:ind w:left="567" w:right="357" w:hanging="283"/>
        <w:jc w:val="both"/>
      </w:pPr>
      <w:r>
        <w:t>La edad del padre es 8 veces la edad del hijo.</w:t>
      </w:r>
    </w:p>
    <w:p w:rsidR="00D45027" w:rsidRDefault="00D45027" w:rsidP="00D45027">
      <w:pPr>
        <w:numPr>
          <w:ilvl w:val="0"/>
          <w:numId w:val="3"/>
        </w:numPr>
        <w:tabs>
          <w:tab w:val="clear" w:pos="924"/>
          <w:tab w:val="left" w:pos="567"/>
        </w:tabs>
        <w:spacing w:after="0" w:line="312" w:lineRule="auto"/>
        <w:ind w:left="567" w:right="357" w:hanging="283"/>
        <w:jc w:val="both"/>
      </w:pPr>
      <w:r>
        <w:t>La edad del hijo es la octava parte de la edad del padre.</w:t>
      </w:r>
    </w:p>
    <w:p w:rsidR="00D45027" w:rsidRDefault="00D45027" w:rsidP="00D45027">
      <w:pPr>
        <w:tabs>
          <w:tab w:val="left" w:pos="426"/>
        </w:tabs>
        <w:spacing w:line="288" w:lineRule="auto"/>
        <w:ind w:left="426" w:right="164"/>
        <w:jc w:val="both"/>
        <w:rPr>
          <w:b/>
        </w:rPr>
      </w:pPr>
      <w:r>
        <w:rPr>
          <w:b/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913538C" wp14:editId="7579170B">
                <wp:simplePos x="0" y="0"/>
                <wp:positionH relativeFrom="column">
                  <wp:posOffset>1284413</wp:posOffset>
                </wp:positionH>
                <wp:positionV relativeFrom="paragraph">
                  <wp:posOffset>20689</wp:posOffset>
                </wp:positionV>
                <wp:extent cx="728330" cy="446568"/>
                <wp:effectExtent l="0" t="0" r="15240" b="10795"/>
                <wp:wrapNone/>
                <wp:docPr id="30" name="30 Rectángulo redondead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330" cy="446568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30 Rectángulo redondeado" o:spid="_x0000_s1026" style="position:absolute;margin-left:101.15pt;margin-top:1.65pt;width:57.35pt;height:35.1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" filled="f" strokecolor="black [3200]" strokeweight="2pt"/>
            </w:pict>
          </mc:Fallback>
        </mc:AlternateContent>
      </w:r>
      <w:r w:rsidR="0095350D">
        <w:rPr>
          <w:b/>
          <w:noProof/>
          <w:lang w:eastAsia="es-PE"/>
        </w:rPr>
        <w:pict>
          <v:shape id="_x0000_s1055" type="#_x0000_t75" style="position:absolute;left:0;text-align:left;margin-left:111.9pt;margin-top:.05pt;width:33.75pt;height:29.25pt;z-index:251676672;mso-position-horizontal-relative:text;mso-position-vertical-relative:text" wrapcoords="2400 3877 1440 6092 960 11631 1440 12738 480 19385 4800 19385 5760 19385 19680 13292 19680 12738 21600 7200 19680 6092 5760 3877 2400 3877">
            <v:imagedata r:id="rId10" o:title=""/>
            <w10:wrap type="tight"/>
          </v:shape>
          <o:OLEObject Type="Embed" ProgID="Equation.DSMT4" ShapeID="_x0000_s1055" DrawAspect="Content" ObjectID="_1426590662" r:id="rId11"/>
        </w:pict>
      </w:r>
      <w:r>
        <w:rPr>
          <w:b/>
        </w:rPr>
        <w:t xml:space="preserve">En general:  </w:t>
      </w:r>
    </w:p>
    <w:p w:rsidR="001C70A2" w:rsidRDefault="001C70A2" w:rsidP="00D45027">
      <w:pPr>
        <w:tabs>
          <w:tab w:val="left" w:pos="426"/>
        </w:tabs>
        <w:spacing w:line="288" w:lineRule="auto"/>
        <w:ind w:left="426" w:right="164"/>
        <w:jc w:val="both"/>
        <w:rPr>
          <w:b/>
        </w:rPr>
      </w:pPr>
    </w:p>
    <w:p w:rsidR="001C70A2" w:rsidRPr="001C70A2" w:rsidRDefault="001C70A2" w:rsidP="00D45027">
      <w:pPr>
        <w:pStyle w:val="Prrafodelista"/>
        <w:ind w:left="0"/>
        <w:jc w:val="both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  <w:lang w:eastAsia="es-PE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06C5F21" wp14:editId="288A2DEF">
                <wp:simplePos x="0" y="0"/>
                <wp:positionH relativeFrom="column">
                  <wp:posOffset>225425</wp:posOffset>
                </wp:positionH>
                <wp:positionV relativeFrom="paragraph">
                  <wp:posOffset>187325</wp:posOffset>
                </wp:positionV>
                <wp:extent cx="2530475" cy="393065"/>
                <wp:effectExtent l="0" t="0" r="22225" b="26035"/>
                <wp:wrapNone/>
                <wp:docPr id="31" name="31 Rectángulo redondead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0475" cy="393065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31 Rectángulo redondeado" o:spid="_x0000_s1026" style="position:absolute;margin-left:17.75pt;margin-top:14.75pt;width:199.25pt;height:30.9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" filled="f" strokecolor="black [3200]" strokeweight="2pt"/>
            </w:pict>
          </mc:Fallback>
        </mc:AlternateContent>
      </w:r>
    </w:p>
    <w:p w:rsidR="00D45027" w:rsidRPr="001C70A2" w:rsidRDefault="001C70A2" w:rsidP="001C70A2">
      <w:pPr>
        <w:pStyle w:val="Prrafodelista"/>
        <w:ind w:left="0"/>
        <w:jc w:val="center"/>
        <w:rPr>
          <w:rFonts w:ascii="Comic Sans MS" w:hAnsi="Comic Sans MS"/>
          <w:b/>
        </w:rPr>
      </w:pPr>
      <w:r w:rsidRPr="001C70A2">
        <w:rPr>
          <w:rFonts w:ascii="Comic Sans MS" w:hAnsi="Comic Sans MS"/>
          <w:b/>
        </w:rPr>
        <w:t>EJERCICIOS DE APLICACIÓN</w:t>
      </w:r>
    </w:p>
    <w:p w:rsidR="001C70A2" w:rsidRDefault="001C70A2" w:rsidP="001C70A2">
      <w:pPr>
        <w:pStyle w:val="Prrafodelista"/>
        <w:ind w:left="0"/>
        <w:jc w:val="center"/>
        <w:rPr>
          <w:rFonts w:ascii="Comic Sans MS" w:hAnsi="Comic Sans MS"/>
          <w:b/>
          <w:sz w:val="24"/>
          <w:szCs w:val="24"/>
        </w:rPr>
      </w:pPr>
    </w:p>
    <w:p w:rsidR="001C70A2" w:rsidRDefault="001C70A2" w:rsidP="001C70A2">
      <w:pPr>
        <w:numPr>
          <w:ilvl w:val="5"/>
          <w:numId w:val="4"/>
        </w:numPr>
        <w:tabs>
          <w:tab w:val="clear" w:pos="964"/>
          <w:tab w:val="num" w:pos="284"/>
        </w:tabs>
        <w:spacing w:after="0" w:line="228" w:lineRule="auto"/>
        <w:ind w:left="0" w:right="164"/>
        <w:jc w:val="both"/>
      </w:pPr>
      <w:r>
        <w:t>Dos números son entre sí como 7 es a 3. Hallar el menor de los números sabiendo que su razón aritmética es 80.</w:t>
      </w:r>
    </w:p>
    <w:p w:rsidR="001246E4" w:rsidRDefault="001246E4" w:rsidP="001246E4">
      <w:pPr>
        <w:spacing w:after="0" w:line="228" w:lineRule="auto"/>
        <w:ind w:right="164"/>
        <w:jc w:val="both"/>
      </w:pPr>
    </w:p>
    <w:p w:rsidR="001C70A2" w:rsidRDefault="001C70A2" w:rsidP="0070603C">
      <w:pPr>
        <w:spacing w:line="228" w:lineRule="auto"/>
        <w:ind w:right="164"/>
        <w:jc w:val="both"/>
      </w:pPr>
      <w:r>
        <w:t>a) 80</w:t>
      </w:r>
      <w:r>
        <w:tab/>
        <w:t xml:space="preserve">    b) 60</w:t>
      </w:r>
      <w:r>
        <w:tab/>
      </w:r>
      <w:r>
        <w:tab/>
        <w:t>c) 70        d) 90</w:t>
      </w:r>
      <w:r>
        <w:tab/>
        <w:t xml:space="preserve">       </w:t>
      </w:r>
      <w:r w:rsidR="0070603C">
        <w:t>e) 140</w:t>
      </w:r>
    </w:p>
    <w:p w:rsidR="001C70A2" w:rsidRDefault="001C70A2" w:rsidP="0070603C">
      <w:pPr>
        <w:numPr>
          <w:ilvl w:val="3"/>
          <w:numId w:val="4"/>
        </w:numPr>
        <w:tabs>
          <w:tab w:val="clear" w:pos="567"/>
          <w:tab w:val="num" w:pos="0"/>
          <w:tab w:val="left" w:pos="284"/>
        </w:tabs>
        <w:spacing w:after="0" w:line="228" w:lineRule="auto"/>
        <w:ind w:left="0" w:right="164" w:firstLine="0"/>
        <w:jc w:val="both"/>
      </w:pPr>
      <w:r>
        <w:t>Dos números son entre sí como 11 es a 4. Hallar el mayor de los números sabiendo que su razón aritmética es 77.</w:t>
      </w:r>
    </w:p>
    <w:p w:rsidR="001246E4" w:rsidRDefault="001246E4" w:rsidP="001246E4">
      <w:pPr>
        <w:tabs>
          <w:tab w:val="left" w:pos="284"/>
        </w:tabs>
        <w:spacing w:after="0" w:line="228" w:lineRule="auto"/>
        <w:ind w:right="164"/>
        <w:jc w:val="both"/>
      </w:pPr>
    </w:p>
    <w:p w:rsidR="001C70A2" w:rsidRDefault="001C70A2" w:rsidP="0070603C">
      <w:pPr>
        <w:spacing w:line="228" w:lineRule="auto"/>
        <w:ind w:left="567" w:right="164" w:hanging="567"/>
        <w:jc w:val="both"/>
      </w:pPr>
      <w:r>
        <w:t>a) 99</w:t>
      </w:r>
      <w:r>
        <w:tab/>
      </w:r>
      <w:r>
        <w:tab/>
      </w:r>
      <w:r w:rsidR="0070603C">
        <w:t xml:space="preserve">     b) 44</w:t>
      </w:r>
      <w:r w:rsidR="0070603C">
        <w:tab/>
        <w:t xml:space="preserve">            </w:t>
      </w:r>
      <w:r>
        <w:t>c) 111</w:t>
      </w:r>
      <w:r w:rsidR="0070603C">
        <w:t xml:space="preserve">        d) 121</w:t>
      </w:r>
      <w:r w:rsidR="0070603C">
        <w:tab/>
        <w:t xml:space="preserve">         </w:t>
      </w:r>
      <w:r>
        <w:t>e) 130</w:t>
      </w:r>
    </w:p>
    <w:p w:rsidR="001246E4" w:rsidRDefault="001246E4" w:rsidP="001246E4">
      <w:pPr>
        <w:numPr>
          <w:ilvl w:val="3"/>
          <w:numId w:val="4"/>
        </w:numPr>
        <w:tabs>
          <w:tab w:val="clear" w:pos="567"/>
          <w:tab w:val="num" w:pos="284"/>
        </w:tabs>
        <w:spacing w:after="0" w:line="228" w:lineRule="auto"/>
        <w:ind w:left="0" w:right="164" w:firstLine="0"/>
        <w:jc w:val="both"/>
      </w:pPr>
      <w:r>
        <w:t>La razón de las cantidades de dinero de Pedro y Juan es 8/17. Si Juan le diera 63 Soles a Pedro ambos tendrían la misma suma de dinero. ¿Cuánto tiene Juan?</w:t>
      </w:r>
    </w:p>
    <w:p w:rsidR="001246E4" w:rsidRDefault="001246E4" w:rsidP="001246E4">
      <w:pPr>
        <w:spacing w:after="0" w:line="228" w:lineRule="auto"/>
        <w:ind w:right="164"/>
        <w:jc w:val="both"/>
      </w:pPr>
    </w:p>
    <w:p w:rsidR="001246E4" w:rsidRDefault="001246E4" w:rsidP="001246E4">
      <w:pPr>
        <w:spacing w:line="228" w:lineRule="auto"/>
        <w:ind w:left="567" w:right="164" w:hanging="567"/>
        <w:jc w:val="both"/>
      </w:pPr>
      <w:r>
        <w:t>a) 238</w:t>
      </w:r>
      <w:r>
        <w:tab/>
      </w:r>
      <w:r>
        <w:tab/>
        <w:t xml:space="preserve">     b) 248           c) 112       d) 121</w:t>
      </w:r>
      <w:r>
        <w:tab/>
        <w:t xml:space="preserve">         e) 130</w:t>
      </w:r>
    </w:p>
    <w:p w:rsidR="001246E4" w:rsidRDefault="005E6E2D" w:rsidP="005E6E2D">
      <w:pPr>
        <w:pStyle w:val="Prrafodelista"/>
        <w:numPr>
          <w:ilvl w:val="0"/>
          <w:numId w:val="6"/>
        </w:numPr>
        <w:tabs>
          <w:tab w:val="clear" w:pos="964"/>
          <w:tab w:val="num" w:pos="284"/>
        </w:tabs>
        <w:spacing w:after="0" w:line="228" w:lineRule="auto"/>
        <w:ind w:left="0" w:right="164"/>
        <w:jc w:val="both"/>
      </w:pPr>
      <w:r>
        <w:lastRenderedPageBreak/>
        <w:t>La razón geométrica de dos números es 3/5 y su suma 1 216. Hallar el menor número</w:t>
      </w:r>
    </w:p>
    <w:p w:rsidR="00E42A1C" w:rsidRDefault="00E42A1C" w:rsidP="00E42A1C">
      <w:pPr>
        <w:pStyle w:val="Prrafodelista"/>
        <w:spacing w:after="0" w:line="228" w:lineRule="auto"/>
        <w:ind w:left="0" w:right="164"/>
        <w:jc w:val="both"/>
      </w:pPr>
    </w:p>
    <w:p w:rsidR="005E6E2D" w:rsidRDefault="005E6E2D" w:rsidP="005E6E2D">
      <w:pPr>
        <w:pStyle w:val="Prrafodelista"/>
        <w:spacing w:line="228" w:lineRule="auto"/>
        <w:ind w:left="0" w:right="164"/>
        <w:jc w:val="both"/>
      </w:pPr>
      <w:r>
        <w:t>a) 238</w:t>
      </w:r>
      <w:r>
        <w:tab/>
        <w:t xml:space="preserve">      b) 456          c) 318       d) 480</w:t>
      </w:r>
      <w:r>
        <w:tab/>
        <w:t xml:space="preserve">         e) 530</w:t>
      </w:r>
    </w:p>
    <w:p w:rsidR="00E42A1C" w:rsidRDefault="00E42A1C" w:rsidP="00E42A1C">
      <w:pPr>
        <w:numPr>
          <w:ilvl w:val="0"/>
          <w:numId w:val="8"/>
        </w:numPr>
        <w:tabs>
          <w:tab w:val="clear" w:pos="567"/>
          <w:tab w:val="left" w:pos="284"/>
        </w:tabs>
        <w:spacing w:after="0" w:line="240" w:lineRule="auto"/>
        <w:ind w:left="0" w:right="164" w:firstLine="0"/>
        <w:jc w:val="both"/>
      </w:pPr>
      <w:r>
        <w:t>Dos números están en la relación de 2 a 7. Agregando a uno de ellos 73 y 138 al otro se obtienen cantidades iguales. Hallar la suma de los números.</w:t>
      </w:r>
    </w:p>
    <w:p w:rsidR="00E42A1C" w:rsidRDefault="00E42A1C" w:rsidP="00E42A1C">
      <w:pPr>
        <w:tabs>
          <w:tab w:val="left" w:pos="284"/>
        </w:tabs>
        <w:spacing w:after="0" w:line="240" w:lineRule="auto"/>
        <w:ind w:right="164"/>
        <w:jc w:val="both"/>
      </w:pPr>
    </w:p>
    <w:p w:rsidR="00E42A1C" w:rsidRDefault="00E42A1C" w:rsidP="00E42A1C">
      <w:pPr>
        <w:tabs>
          <w:tab w:val="left" w:pos="284"/>
        </w:tabs>
        <w:spacing w:after="0" w:line="240" w:lineRule="auto"/>
        <w:ind w:right="164"/>
        <w:jc w:val="both"/>
      </w:pPr>
      <w:r>
        <w:t>a) 117</w:t>
      </w:r>
      <w:r>
        <w:tab/>
        <w:t xml:space="preserve">      b) 116          c) 318       d</w:t>
      </w:r>
      <w:r w:rsidR="00DA1BC0">
        <w:t>) 118</w:t>
      </w:r>
      <w:r>
        <w:tab/>
        <w:t xml:space="preserve">          e) 130</w:t>
      </w:r>
    </w:p>
    <w:p w:rsidR="00DA1BC0" w:rsidRDefault="00DA1BC0" w:rsidP="00E42A1C">
      <w:pPr>
        <w:tabs>
          <w:tab w:val="left" w:pos="284"/>
        </w:tabs>
        <w:spacing w:after="0" w:line="240" w:lineRule="auto"/>
        <w:ind w:right="164"/>
        <w:jc w:val="both"/>
      </w:pPr>
    </w:p>
    <w:p w:rsidR="00DA1BC0" w:rsidRDefault="00DA1BC0" w:rsidP="00DA1BC0">
      <w:pPr>
        <w:numPr>
          <w:ilvl w:val="0"/>
          <w:numId w:val="8"/>
        </w:numPr>
        <w:tabs>
          <w:tab w:val="clear" w:pos="567"/>
          <w:tab w:val="num" w:pos="0"/>
          <w:tab w:val="left" w:pos="284"/>
        </w:tabs>
        <w:spacing w:after="0" w:line="240" w:lineRule="auto"/>
        <w:ind w:left="0" w:right="164" w:firstLine="0"/>
        <w:jc w:val="both"/>
      </w:pPr>
      <w:r>
        <w:t>Dos números se encuentran en la relación de 5/4 y su producto es 980. Hallar la suma de dichos números.</w:t>
      </w:r>
    </w:p>
    <w:p w:rsidR="00DA1BC0" w:rsidRDefault="00DA1BC0" w:rsidP="00DA1BC0">
      <w:pPr>
        <w:tabs>
          <w:tab w:val="left" w:pos="284"/>
        </w:tabs>
        <w:spacing w:after="0" w:line="240" w:lineRule="auto"/>
        <w:ind w:right="164"/>
        <w:jc w:val="both"/>
      </w:pPr>
    </w:p>
    <w:p w:rsidR="00DA1BC0" w:rsidRDefault="00DA1BC0" w:rsidP="00DA1BC0">
      <w:pPr>
        <w:tabs>
          <w:tab w:val="left" w:pos="284"/>
        </w:tabs>
        <w:spacing w:after="0" w:line="240" w:lineRule="auto"/>
        <w:ind w:right="164"/>
        <w:jc w:val="both"/>
      </w:pPr>
      <w:r>
        <w:t>a) 63</w:t>
      </w:r>
      <w:r>
        <w:tab/>
        <w:t xml:space="preserve">      b) 106          c) 108       d) 38</w:t>
      </w:r>
      <w:r>
        <w:tab/>
        <w:t xml:space="preserve">          e) 350</w:t>
      </w:r>
    </w:p>
    <w:p w:rsidR="00DA1BC0" w:rsidRDefault="00DA1BC0" w:rsidP="00DA1BC0">
      <w:pPr>
        <w:tabs>
          <w:tab w:val="left" w:pos="284"/>
        </w:tabs>
        <w:spacing w:after="0" w:line="240" w:lineRule="auto"/>
        <w:ind w:right="164"/>
        <w:jc w:val="both"/>
      </w:pPr>
    </w:p>
    <w:p w:rsidR="00F879C9" w:rsidRPr="00F879C9" w:rsidRDefault="00F879C9" w:rsidP="00F879C9">
      <w:pPr>
        <w:pStyle w:val="Prrafodelista"/>
        <w:numPr>
          <w:ilvl w:val="0"/>
          <w:numId w:val="11"/>
        </w:numPr>
        <w:tabs>
          <w:tab w:val="clear" w:pos="964"/>
          <w:tab w:val="num" w:pos="284"/>
        </w:tabs>
        <w:ind w:left="0"/>
        <w:jc w:val="both"/>
      </w:pPr>
      <w:r w:rsidRPr="00F879C9">
        <w:t>En una granja el número de pollos es al de gallinas como 3 es a 5 siendo su diferencia 24. ¿Cuál es la nueva relación de pollos a gallinas si se mueren 12 gallinas?</w:t>
      </w:r>
    </w:p>
    <w:p w:rsidR="00DA1BC0" w:rsidRDefault="00DA1BC0" w:rsidP="00F879C9">
      <w:pPr>
        <w:pStyle w:val="Prrafodelista"/>
        <w:tabs>
          <w:tab w:val="left" w:pos="284"/>
        </w:tabs>
        <w:spacing w:after="0" w:line="240" w:lineRule="auto"/>
        <w:ind w:left="567" w:right="164"/>
        <w:jc w:val="both"/>
      </w:pPr>
    </w:p>
    <w:p w:rsidR="00F879C9" w:rsidRDefault="00F879C9" w:rsidP="00F879C9">
      <w:pPr>
        <w:tabs>
          <w:tab w:val="left" w:pos="284"/>
        </w:tabs>
        <w:spacing w:after="0" w:line="240" w:lineRule="auto"/>
        <w:ind w:right="164"/>
        <w:jc w:val="both"/>
      </w:pPr>
      <w:r>
        <w:t>a) 3/5</w:t>
      </w:r>
      <w:r>
        <w:tab/>
        <w:t xml:space="preserve">      b) 5/6          c) 3/4       d) 3/8</w:t>
      </w:r>
      <w:r>
        <w:tab/>
        <w:t xml:space="preserve">          e) 1/7</w:t>
      </w:r>
    </w:p>
    <w:p w:rsidR="00F879C9" w:rsidRDefault="00F879C9" w:rsidP="00F879C9">
      <w:pPr>
        <w:tabs>
          <w:tab w:val="left" w:pos="284"/>
        </w:tabs>
        <w:spacing w:after="0" w:line="240" w:lineRule="auto"/>
        <w:ind w:right="164"/>
        <w:jc w:val="both"/>
      </w:pPr>
    </w:p>
    <w:p w:rsidR="00F879C9" w:rsidRDefault="00F879C9" w:rsidP="00F879C9">
      <w:pPr>
        <w:numPr>
          <w:ilvl w:val="0"/>
          <w:numId w:val="13"/>
        </w:numPr>
        <w:tabs>
          <w:tab w:val="clear" w:pos="567"/>
          <w:tab w:val="num" w:pos="0"/>
          <w:tab w:val="left" w:pos="284"/>
        </w:tabs>
        <w:spacing w:after="0" w:line="240" w:lineRule="auto"/>
        <w:ind w:left="0" w:right="164" w:firstLine="0"/>
        <w:jc w:val="both"/>
      </w:pPr>
      <w:r>
        <w:t xml:space="preserve">El dinero de 2 personas están en la razón de </w:t>
      </w:r>
    </w:p>
    <w:p w:rsidR="00F879C9" w:rsidRDefault="00F879C9" w:rsidP="00F879C9">
      <w:pPr>
        <w:tabs>
          <w:tab w:val="left" w:pos="284"/>
        </w:tabs>
        <w:spacing w:after="0" w:line="240" w:lineRule="auto"/>
        <w:ind w:right="164"/>
        <w:jc w:val="both"/>
      </w:pPr>
      <w:r>
        <w:t>12/7 y una de ellas tiene S/. 850 más que la otra. ¿Cuánto dinero tiene la menor?</w:t>
      </w:r>
    </w:p>
    <w:p w:rsidR="00F879C9" w:rsidRDefault="00F879C9" w:rsidP="00F879C9">
      <w:pPr>
        <w:tabs>
          <w:tab w:val="left" w:pos="284"/>
        </w:tabs>
        <w:spacing w:after="0" w:line="240" w:lineRule="auto"/>
        <w:ind w:right="164"/>
        <w:jc w:val="both"/>
      </w:pPr>
      <w:r>
        <w:t>a) 1090</w:t>
      </w:r>
      <w:r>
        <w:tab/>
        <w:t xml:space="preserve">      b) 1110      c) 1190        d) 855      e) 350</w:t>
      </w:r>
    </w:p>
    <w:p w:rsidR="003E68F1" w:rsidRDefault="003E68F1" w:rsidP="003E68F1">
      <w:pPr>
        <w:numPr>
          <w:ilvl w:val="0"/>
          <w:numId w:val="15"/>
        </w:numPr>
        <w:tabs>
          <w:tab w:val="clear" w:pos="567"/>
          <w:tab w:val="num" w:pos="0"/>
          <w:tab w:val="left" w:pos="284"/>
        </w:tabs>
        <w:spacing w:after="0" w:line="262" w:lineRule="auto"/>
        <w:ind w:left="0" w:right="164" w:firstLine="0"/>
        <w:jc w:val="both"/>
      </w:pPr>
      <w:r>
        <w:t>Las edades de Juan y Roberto son 30 y 24 años respectivamente. Dentro de cuántos años sus edades estarán en la relación de 7 a 6.</w:t>
      </w:r>
    </w:p>
    <w:p w:rsidR="003E68F1" w:rsidRDefault="003E68F1" w:rsidP="003E68F1">
      <w:pPr>
        <w:tabs>
          <w:tab w:val="left" w:pos="284"/>
        </w:tabs>
        <w:spacing w:after="0" w:line="262" w:lineRule="auto"/>
        <w:ind w:right="164"/>
        <w:jc w:val="both"/>
      </w:pPr>
      <w:r>
        <w:t>a) 10</w:t>
      </w:r>
      <w:r>
        <w:tab/>
        <w:t xml:space="preserve">       b) 11          c) 18            d) 15        e) 12</w:t>
      </w:r>
    </w:p>
    <w:p w:rsidR="004F090D" w:rsidRDefault="004F090D" w:rsidP="004F090D">
      <w:pPr>
        <w:tabs>
          <w:tab w:val="left" w:pos="350"/>
        </w:tabs>
        <w:spacing w:line="288" w:lineRule="auto"/>
        <w:ind w:right="164"/>
        <w:jc w:val="both"/>
      </w:pPr>
      <w:r>
        <w:t>Las edades de 2 personas están en relación de 5 a 7 dentro de 10 años la relación será de 3 a 4 hace 10 años. ¿Cuál era la relación de sus edades?</w:t>
      </w:r>
    </w:p>
    <w:p w:rsidR="004F090D" w:rsidRDefault="004F090D" w:rsidP="004F090D">
      <w:pPr>
        <w:tabs>
          <w:tab w:val="left" w:pos="284"/>
        </w:tabs>
        <w:spacing w:after="0" w:line="240" w:lineRule="auto"/>
        <w:ind w:right="164"/>
        <w:jc w:val="both"/>
      </w:pPr>
      <w:r>
        <w:t>a) 3/5</w:t>
      </w:r>
      <w:r>
        <w:tab/>
        <w:t xml:space="preserve">      b) 2/3          c) 3/4       d) 1/8</w:t>
      </w:r>
      <w:r>
        <w:tab/>
        <w:t xml:space="preserve">          e) 1/7</w:t>
      </w:r>
    </w:p>
    <w:p w:rsidR="004F090D" w:rsidRDefault="004F090D" w:rsidP="004F090D">
      <w:pPr>
        <w:tabs>
          <w:tab w:val="left" w:pos="350"/>
        </w:tabs>
        <w:spacing w:line="288" w:lineRule="auto"/>
        <w:ind w:right="164"/>
        <w:jc w:val="both"/>
      </w:pPr>
    </w:p>
    <w:p w:rsidR="00167B7E" w:rsidRDefault="006161BE" w:rsidP="003E68F1">
      <w:pPr>
        <w:tabs>
          <w:tab w:val="left" w:pos="284"/>
        </w:tabs>
        <w:spacing w:after="0" w:line="262" w:lineRule="auto"/>
        <w:ind w:right="164"/>
        <w:jc w:val="both"/>
        <w:rPr>
          <w:noProof/>
          <w:lang w:eastAsia="es-PE"/>
        </w:rPr>
      </w:pPr>
      <w:r>
        <w:rPr>
          <w:noProof/>
          <w:lang w:eastAsia="es-PE"/>
        </w:rPr>
        <w:lastRenderedPageBreak/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0E43F00A" wp14:editId="5F5C5A6A">
                <wp:simplePos x="0" y="0"/>
                <wp:positionH relativeFrom="column">
                  <wp:posOffset>3542665</wp:posOffset>
                </wp:positionH>
                <wp:positionV relativeFrom="paragraph">
                  <wp:posOffset>116840</wp:posOffset>
                </wp:positionV>
                <wp:extent cx="2920365" cy="6755130"/>
                <wp:effectExtent l="0" t="0" r="0" b="7620"/>
                <wp:wrapTight wrapText="bothSides">
                  <wp:wrapPolygon edited="0">
                    <wp:start x="282" y="0"/>
                    <wp:lineTo x="0" y="11574"/>
                    <wp:lineTo x="0" y="21563"/>
                    <wp:lineTo x="19303" y="21563"/>
                    <wp:lineTo x="19303" y="17543"/>
                    <wp:lineTo x="21417" y="17117"/>
                    <wp:lineTo x="21417" y="0"/>
                    <wp:lineTo x="282" y="0"/>
                  </wp:wrapPolygon>
                </wp:wrapTight>
                <wp:docPr id="38" name="38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0365" cy="6755130"/>
                          <a:chOff x="0" y="0"/>
                          <a:chExt cx="2920621" cy="6237027"/>
                        </a:xfrm>
                      </wpg:grpSpPr>
                      <pic:pic xmlns:pic="http://schemas.openxmlformats.org/drawingml/2006/picture">
                        <pic:nvPicPr>
                          <pic:cNvPr id="35" name="Imagen 3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60" r="4459" b="4800"/>
                          <a:stretch/>
                        </pic:blipFill>
                        <pic:spPr bwMode="auto">
                          <a:xfrm>
                            <a:off x="81886" y="0"/>
                            <a:ext cx="2838735" cy="3248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6" name="Imagen 3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0811"/>
                          <a:stretch/>
                        </pic:blipFill>
                        <pic:spPr bwMode="auto">
                          <a:xfrm>
                            <a:off x="0" y="3343701"/>
                            <a:ext cx="2920621" cy="1596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Imagen 37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5036024"/>
                            <a:ext cx="2593074" cy="12010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38 Grupo" o:spid="_x0000_s1026" style="position:absolute;margin-left:278.95pt;margin-top:9.2pt;width:229.95pt;height:531.9pt;z-index:251683840;mso-height-relative:margin" coordsize="29206,6237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">
                <v:shape id="Imagen 35" o:spid="_x0000_s1027" type="#_x0000_t75" style="position:absolute;left:818;width:28388;height:324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Og7aTFAAAA2wAAAA8AAABkcnMvZG93bnJldi54bWxEj1trwkAUhN8L/Q/LKfhWN614S10lKILQ&#10;Ct7A10P2mIRmz4bd1cT++q5Q6OMwM98ws0VnanEj5yvLCt76CQji3OqKCwWn4/p1AsIHZI21ZVJw&#10;Jw+L+fPTDFNtW97T7RAKESHsU1RQhtCkUvq8JIO+bxvi6F2sMxiidIXUDtsIN7V8T5KRNFhxXCix&#10;oWVJ+ffhahRk2acehs3la7Vcr3bnduvs9GesVO+lyz5ABOrCf/ivvdEKBkN4fIk/QM5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ToO2kxQAAANsAAAAPAAAAAAAAAAAAAAAA&#10;AJ8CAABkcnMvZG93bnJldi54bWxQSwUGAAAAAAQABAD3AAAAkQMAAAAA&#10;">
                  <v:imagedata r:id="rId15" o:title="" cropbottom="3146f" cropleft="4430f" cropright="2922f"/>
                  <v:path arrowok="t"/>
                </v:shape>
                <v:shape id="Imagen 36" o:spid="_x0000_s1028" type="#_x0000_t75" style="position:absolute;top:33437;width:29206;height:159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OYRtbFAAAA2wAAAA8AAABkcnMvZG93bnJldi54bWxEj9FqwkAURN8L/sNyhb7pJm2JEl0lWKSF&#10;QkvVD7hkr0k0e3fJrjH267sFoY/DzJxhluvBtKKnzjeWFaTTBARxaXXDlYLDfjuZg/ABWWNrmRTc&#10;yMN6NXpYYq7tlb+p34VKRAj7HBXUIbhcSl/WZNBPrSOO3tF2BkOUXSV1h9cIN618SpJMGmw4LtTo&#10;aFNTed5djAJ7eH3Lbj/Otf3XZyo/TkX6MiuUehwPxQJEoCH8h+/td63gOYO/L/EHyNU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TmEbWxQAAANsAAAAPAAAAAAAAAAAAAAAA&#10;AJ8CAABkcnMvZG93bnJldi54bWxQSwUGAAAAAAQABAD3AAAAkQMAAAAA&#10;">
                  <v:imagedata r:id="rId16" o:title="" cropright="7085f"/>
                  <v:path arrowok="t"/>
                </v:shape>
                <v:shape id="Imagen 37" o:spid="_x0000_s1029" type="#_x0000_t75" style="position:absolute;top:50360;width:25930;height:120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U7o2nFAAAA2wAAAA8AAABkcnMvZG93bnJldi54bWxEj91qwkAUhO8F32E5gjdFN62gMbpKKyhW&#10;UPCnvT5kj0lo9myaXTV9e7cgeDnMzDfMdN6YUlypdoVlBa/9CARxanXBmYLTcdmLQTiPrLG0TAr+&#10;yMF81m5NMdH2xnu6HnwmAoRdggpy76tESpfmZND1bUUcvLOtDfog60zqGm8Bbkr5FkVDabDgsJBj&#10;RYuc0p/DxSiIh+5rvBh9/0bbT7nZ+I+XVeV2SnU7zfsEhKfGP8OP9lorGIzg/0v4AXJ2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1O6NpxQAAANsAAAAPAAAAAAAAAAAAAAAA&#10;AJ8CAABkcnMvZG93bnJldi54bWxQSwUGAAAAAAQABAD3AAAAkQMAAAAA&#10;">
                  <v:imagedata r:id="rId17" o:title=""/>
                  <v:path arrowok="t"/>
                </v:shape>
                <w10:wrap type="tight"/>
              </v:group>
            </w:pict>
          </mc:Fallback>
        </mc:AlternateContent>
      </w:r>
      <w:r w:rsidR="00167B7E">
        <w:rPr>
          <w:noProof/>
          <w:lang w:eastAsia="es-PE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4643765" wp14:editId="13ADD152">
                <wp:simplePos x="0" y="0"/>
                <wp:positionH relativeFrom="column">
                  <wp:posOffset>-19050</wp:posOffset>
                </wp:positionH>
                <wp:positionV relativeFrom="paragraph">
                  <wp:posOffset>112395</wp:posOffset>
                </wp:positionV>
                <wp:extent cx="3111500" cy="6823710"/>
                <wp:effectExtent l="0" t="0" r="0" b="0"/>
                <wp:wrapTight wrapText="bothSides">
                  <wp:wrapPolygon edited="0">
                    <wp:start x="0" y="0"/>
                    <wp:lineTo x="0" y="21528"/>
                    <wp:lineTo x="21424" y="21528"/>
                    <wp:lineTo x="21424" y="10854"/>
                    <wp:lineTo x="21159" y="0"/>
                    <wp:lineTo x="0" y="0"/>
                  </wp:wrapPolygon>
                </wp:wrapTight>
                <wp:docPr id="34" name="34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11500" cy="6823710"/>
                          <a:chOff x="0" y="0"/>
                          <a:chExt cx="3111690" cy="6537278"/>
                        </a:xfrm>
                      </wpg:grpSpPr>
                      <pic:pic xmlns:pic="http://schemas.openxmlformats.org/drawingml/2006/picture">
                        <pic:nvPicPr>
                          <pic:cNvPr id="33" name="Imagen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1169"/>
                          <a:stretch/>
                        </pic:blipFill>
                        <pic:spPr bwMode="auto">
                          <a:xfrm>
                            <a:off x="0" y="3289111"/>
                            <a:ext cx="3111690" cy="3248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2" name="Imagen 3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807"/>
                          <a:stretch/>
                        </pic:blipFill>
                        <pic:spPr bwMode="auto">
                          <a:xfrm>
                            <a:off x="0" y="0"/>
                            <a:ext cx="3029803" cy="3289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34 Grupo" o:spid="_x0000_s1026" style="position:absolute;margin-left:-1.5pt;margin-top:8.85pt;width:245pt;height:537.3pt;z-index:251680768;mso-height-relative:margin" coordsize="31116,6537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">
                <v:shape id="Imagen 33" o:spid="_x0000_s1027" type="#_x0000_t75" style="position:absolute;top:32891;width:31116;height:324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n4ap/CAAAA2wAAAA8AAABkcnMvZG93bnJldi54bWxEj0+LwjAUxO/CfofwFvamqQoi1Sgi/lsP&#10;wrp6fzbPtrvNS0mi1m9vBMHjMDO/YcbTxlTiSs6XlhV0OwkI4szqknMFh99lewjCB2SNlWVScCcP&#10;08lHa4yptjf+oes+5CJC2KeooAihTqX0WUEGfcfWxNE7W2cwROlyqR3eItxUspckA2mw5LhQYE3z&#10;grL//cUoWNV/h8XmOPtOTm5Hi3BBU623Sn19NrMRiEBNeIdf7Y1W0O/D80v8AXLy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+GqfwgAAANsAAAAPAAAAAAAAAAAAAAAAAJ8C&#10;AABkcnMvZG93bnJldi54bWxQSwUGAAAAAAQABAD3AAAAjgMAAAAA&#10;">
                  <v:imagedata r:id="rId20" o:title="" cropbottom="13873f"/>
                  <v:path arrowok="t"/>
                </v:shape>
                <v:shape id="Imagen 32" o:spid="_x0000_s1028" type="#_x0000_t75" style="position:absolute;width:30298;height:328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otfPbFAAAA2wAAAA8AAABkcnMvZG93bnJldi54bWxEj91qAjEUhO8LfYdwCt6IZlWosjVKEUpV&#10;quAP6OVhc7pZujlZNnFd394IBS+HmfmGmc5bW4qGal84VjDoJyCIM6cLzhUcD1+9CQgfkDWWjknB&#10;jTzMZ68vU0y1u/KOmn3IRYSwT1GBCaFKpfSZIYu+7yri6P262mKIss6lrvEa4baUwyR5lxYLjgsG&#10;K1oYyv72F6tA6+b7hOfN7ueQm2TV3Y67o/VYqc5b+/kBIlAbnuH/9lIrGA3h8SX+ADm7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qLXz2xQAAANsAAAAPAAAAAAAAAAAAAAAA&#10;AJ8CAABkcnMvZG93bnJldi54bWxQSwUGAAAAAAQABAD3AAAAkQMAAAAA&#10;">
                  <v:imagedata r:id="rId21" o:title="" cropright="1840f"/>
                  <v:path arrowok="t"/>
                </v:shape>
                <w10:wrap type="tight"/>
              </v:group>
            </w:pict>
          </mc:Fallback>
        </mc:AlternateContent>
      </w:r>
    </w:p>
    <w:p w:rsidR="00167B7E" w:rsidRDefault="00167B7E" w:rsidP="003E68F1">
      <w:pPr>
        <w:tabs>
          <w:tab w:val="left" w:pos="284"/>
        </w:tabs>
        <w:spacing w:after="0" w:line="262" w:lineRule="auto"/>
        <w:ind w:right="164"/>
        <w:jc w:val="both"/>
        <w:rPr>
          <w:noProof/>
          <w:lang w:eastAsia="es-PE"/>
        </w:rPr>
      </w:pPr>
    </w:p>
    <w:p w:rsidR="004F090D" w:rsidRDefault="004F090D" w:rsidP="003E68F1">
      <w:pPr>
        <w:tabs>
          <w:tab w:val="left" w:pos="284"/>
        </w:tabs>
        <w:spacing w:after="0" w:line="262" w:lineRule="auto"/>
        <w:ind w:right="164"/>
        <w:jc w:val="both"/>
      </w:pPr>
    </w:p>
    <w:p w:rsidR="00167B7E" w:rsidRDefault="00167B7E" w:rsidP="003E68F1">
      <w:pPr>
        <w:tabs>
          <w:tab w:val="left" w:pos="284"/>
        </w:tabs>
        <w:spacing w:after="0" w:line="262" w:lineRule="auto"/>
        <w:ind w:right="164"/>
        <w:jc w:val="both"/>
      </w:pPr>
    </w:p>
    <w:p w:rsidR="00167B7E" w:rsidRDefault="00167B7E" w:rsidP="003E68F1">
      <w:pPr>
        <w:tabs>
          <w:tab w:val="left" w:pos="284"/>
        </w:tabs>
        <w:spacing w:after="0" w:line="262" w:lineRule="auto"/>
        <w:ind w:right="164"/>
        <w:jc w:val="both"/>
        <w:rPr>
          <w:noProof/>
          <w:lang w:eastAsia="es-PE"/>
        </w:rPr>
      </w:pPr>
    </w:p>
    <w:p w:rsidR="003E68F1" w:rsidRDefault="003E68F1" w:rsidP="003E68F1">
      <w:pPr>
        <w:tabs>
          <w:tab w:val="left" w:pos="284"/>
        </w:tabs>
        <w:spacing w:after="0" w:line="262" w:lineRule="auto"/>
        <w:ind w:right="164"/>
        <w:jc w:val="both"/>
      </w:pPr>
    </w:p>
    <w:p w:rsidR="00F879C9" w:rsidRDefault="00F879C9" w:rsidP="00F879C9">
      <w:pPr>
        <w:tabs>
          <w:tab w:val="left" w:pos="284"/>
        </w:tabs>
        <w:spacing w:after="0" w:line="240" w:lineRule="auto"/>
        <w:ind w:right="164"/>
        <w:jc w:val="both"/>
      </w:pPr>
    </w:p>
    <w:p w:rsidR="00DA1BC0" w:rsidRDefault="00DA1BC0" w:rsidP="00DA1BC0">
      <w:pPr>
        <w:tabs>
          <w:tab w:val="left" w:pos="284"/>
        </w:tabs>
        <w:spacing w:after="0" w:line="240" w:lineRule="auto"/>
        <w:ind w:right="164"/>
        <w:jc w:val="both"/>
      </w:pPr>
    </w:p>
    <w:p w:rsidR="00DA1BC0" w:rsidRDefault="00DA1BC0" w:rsidP="00DA1BC0">
      <w:pPr>
        <w:tabs>
          <w:tab w:val="left" w:pos="284"/>
        </w:tabs>
        <w:spacing w:after="0" w:line="240" w:lineRule="auto"/>
        <w:ind w:right="164"/>
        <w:jc w:val="both"/>
      </w:pPr>
    </w:p>
    <w:p w:rsidR="006161BE" w:rsidRDefault="006161BE" w:rsidP="006161BE">
      <w:pPr>
        <w:spacing w:line="312" w:lineRule="auto"/>
        <w:ind w:left="567" w:right="164"/>
        <w:jc w:val="center"/>
      </w:pPr>
      <w:r>
        <w:t>EJERCICIOS DE APLICACIÓN</w:t>
      </w:r>
    </w:p>
    <w:p w:rsidR="006161BE" w:rsidRDefault="006161BE" w:rsidP="006161BE">
      <w:pPr>
        <w:numPr>
          <w:ilvl w:val="0"/>
          <w:numId w:val="14"/>
        </w:numPr>
        <w:tabs>
          <w:tab w:val="clear" w:pos="567"/>
          <w:tab w:val="num" w:pos="284"/>
        </w:tabs>
        <w:spacing w:after="0" w:line="312" w:lineRule="auto"/>
        <w:ind w:right="164" w:hanging="567"/>
        <w:jc w:val="both"/>
      </w:pPr>
      <w:r>
        <w:t>Hallar la media proporcional de 4 y 9.</w:t>
      </w:r>
    </w:p>
    <w:p w:rsidR="006161BE" w:rsidRDefault="006161BE" w:rsidP="006161BE">
      <w:pPr>
        <w:pStyle w:val="Sinespaciado"/>
      </w:pPr>
      <w:r>
        <w:t>a) 6</w:t>
      </w:r>
      <w:r>
        <w:tab/>
        <w:t xml:space="preserve">     b) 7</w:t>
      </w:r>
      <w:r>
        <w:tab/>
        <w:t xml:space="preserve">       c) 8                d) 9</w:t>
      </w:r>
      <w:r>
        <w:tab/>
        <w:t xml:space="preserve">    e) 10</w:t>
      </w:r>
    </w:p>
    <w:p w:rsidR="006161BE" w:rsidRDefault="006161BE" w:rsidP="006161BE">
      <w:pPr>
        <w:pStyle w:val="Sinespaciado"/>
      </w:pPr>
    </w:p>
    <w:p w:rsidR="006161BE" w:rsidRDefault="006161BE" w:rsidP="006161BE">
      <w:pPr>
        <w:numPr>
          <w:ilvl w:val="0"/>
          <w:numId w:val="14"/>
        </w:numPr>
        <w:tabs>
          <w:tab w:val="clear" w:pos="567"/>
          <w:tab w:val="num" w:pos="284"/>
        </w:tabs>
        <w:spacing w:after="0" w:line="312" w:lineRule="auto"/>
        <w:ind w:right="164" w:hanging="567"/>
        <w:jc w:val="both"/>
      </w:pPr>
      <w:r>
        <w:t>Hallar la media proporcional de 12 y 27.</w:t>
      </w:r>
    </w:p>
    <w:p w:rsidR="006161BE" w:rsidRDefault="006161BE" w:rsidP="006161BE">
      <w:pPr>
        <w:spacing w:after="0" w:line="312" w:lineRule="auto"/>
        <w:ind w:right="164"/>
        <w:jc w:val="both"/>
      </w:pPr>
      <w:r>
        <w:t>a) 18</w:t>
      </w:r>
      <w:r>
        <w:tab/>
        <w:t xml:space="preserve">    b) 16</w:t>
      </w:r>
      <w:r>
        <w:tab/>
        <w:t xml:space="preserve">      c) 12            </w:t>
      </w:r>
      <w:r w:rsidR="00574402">
        <w:t xml:space="preserve"> </w:t>
      </w:r>
      <w:r>
        <w:t>d) 15</w:t>
      </w:r>
      <w:r>
        <w:tab/>
        <w:t xml:space="preserve">    e) 21</w:t>
      </w:r>
    </w:p>
    <w:p w:rsidR="006161BE" w:rsidRDefault="006161BE" w:rsidP="00574402">
      <w:pPr>
        <w:numPr>
          <w:ilvl w:val="0"/>
          <w:numId w:val="14"/>
        </w:numPr>
        <w:tabs>
          <w:tab w:val="clear" w:pos="567"/>
          <w:tab w:val="num" w:pos="0"/>
          <w:tab w:val="left" w:pos="284"/>
        </w:tabs>
        <w:spacing w:after="0" w:line="312" w:lineRule="auto"/>
        <w:ind w:left="0" w:right="164" w:firstLine="0"/>
        <w:jc w:val="both"/>
      </w:pPr>
      <w:r>
        <w:t>Hallar la cuarta proporcional de 15, 20 y 18.</w:t>
      </w:r>
    </w:p>
    <w:p w:rsidR="006161BE" w:rsidRDefault="00574402" w:rsidP="00574402">
      <w:pPr>
        <w:spacing w:line="312" w:lineRule="auto"/>
        <w:ind w:right="164"/>
        <w:jc w:val="both"/>
      </w:pPr>
      <w:r>
        <w:t>a) 36</w:t>
      </w:r>
      <w:r>
        <w:tab/>
        <w:t xml:space="preserve">      b) 21     </w:t>
      </w:r>
      <w:r w:rsidR="006161BE">
        <w:t>c) 24</w:t>
      </w:r>
      <w:r>
        <w:t xml:space="preserve">             d) 28</w:t>
      </w:r>
      <w:r>
        <w:tab/>
        <w:t xml:space="preserve">    </w:t>
      </w:r>
      <w:r w:rsidR="006161BE">
        <w:t>e) 32</w:t>
      </w:r>
    </w:p>
    <w:p w:rsidR="006161BE" w:rsidRDefault="006161BE" w:rsidP="00574402">
      <w:pPr>
        <w:numPr>
          <w:ilvl w:val="0"/>
          <w:numId w:val="14"/>
        </w:numPr>
        <w:tabs>
          <w:tab w:val="clear" w:pos="567"/>
          <w:tab w:val="num" w:pos="284"/>
        </w:tabs>
        <w:spacing w:after="0" w:line="312" w:lineRule="auto"/>
        <w:ind w:left="0" w:right="164" w:firstLine="0"/>
        <w:jc w:val="both"/>
      </w:pPr>
      <w:r>
        <w:t xml:space="preserve">Las edades de Ana y Julia están en la relación de </w:t>
      </w:r>
      <w:proofErr w:type="gramStart"/>
      <w:r>
        <w:t>2 :</w:t>
      </w:r>
      <w:proofErr w:type="gramEnd"/>
      <w:r>
        <w:t xml:space="preserve"> 3. ¿Qué edad tiene la mayor, si la suma de sus edades es 85 años?</w:t>
      </w:r>
    </w:p>
    <w:p w:rsidR="006161BE" w:rsidRDefault="00574402" w:rsidP="00574402">
      <w:pPr>
        <w:spacing w:line="312" w:lineRule="auto"/>
        <w:ind w:right="164"/>
        <w:jc w:val="both"/>
      </w:pPr>
      <w:r>
        <w:t>a) 17</w:t>
      </w:r>
      <w:r>
        <w:tab/>
        <w:t xml:space="preserve">     b) 34</w:t>
      </w:r>
      <w:r>
        <w:tab/>
        <w:t xml:space="preserve">      </w:t>
      </w:r>
      <w:r w:rsidR="006161BE">
        <w:t>c) 51</w:t>
      </w:r>
      <w:r>
        <w:t xml:space="preserve">             d) 60</w:t>
      </w:r>
      <w:r>
        <w:tab/>
        <w:t xml:space="preserve">     </w:t>
      </w:r>
      <w:r w:rsidR="006161BE">
        <w:t>e) 75</w:t>
      </w:r>
    </w:p>
    <w:p w:rsidR="006161BE" w:rsidRDefault="006161BE" w:rsidP="00574402">
      <w:pPr>
        <w:numPr>
          <w:ilvl w:val="0"/>
          <w:numId w:val="14"/>
        </w:numPr>
        <w:tabs>
          <w:tab w:val="clear" w:pos="567"/>
          <w:tab w:val="num" w:pos="0"/>
          <w:tab w:val="left" w:pos="284"/>
        </w:tabs>
        <w:spacing w:after="0" w:line="312" w:lineRule="auto"/>
        <w:ind w:left="0" w:right="164" w:firstLine="0"/>
        <w:jc w:val="both"/>
      </w:pPr>
      <w:r>
        <w:t xml:space="preserve">La diferencia entre el peso de dos vehículos es 120 kg y están en la relación de </w:t>
      </w:r>
      <w:proofErr w:type="gramStart"/>
      <w:r>
        <w:t>7 :</w:t>
      </w:r>
      <w:proofErr w:type="gramEnd"/>
      <w:r>
        <w:t xml:space="preserve"> 4. Calcule el menor peso.</w:t>
      </w:r>
    </w:p>
    <w:p w:rsidR="006161BE" w:rsidRDefault="00574402" w:rsidP="00574402">
      <w:pPr>
        <w:spacing w:line="312" w:lineRule="auto"/>
        <w:ind w:right="164"/>
        <w:jc w:val="both"/>
      </w:pPr>
      <w:r>
        <w:t>a) 40</w:t>
      </w:r>
      <w:r>
        <w:tab/>
        <w:t xml:space="preserve">   b) 80</w:t>
      </w:r>
      <w:r>
        <w:tab/>
        <w:t xml:space="preserve">      </w:t>
      </w:r>
      <w:r w:rsidR="006161BE">
        <w:t>c) 120</w:t>
      </w:r>
      <w:r>
        <w:t xml:space="preserve">          d) 160</w:t>
      </w:r>
      <w:r>
        <w:tab/>
        <w:t xml:space="preserve">     </w:t>
      </w:r>
      <w:r w:rsidR="006161BE">
        <w:t>e) 200</w:t>
      </w:r>
    </w:p>
    <w:p w:rsidR="006161BE" w:rsidRDefault="006161BE" w:rsidP="00574402">
      <w:pPr>
        <w:numPr>
          <w:ilvl w:val="0"/>
          <w:numId w:val="14"/>
        </w:numPr>
        <w:tabs>
          <w:tab w:val="clear" w:pos="567"/>
          <w:tab w:val="num" w:pos="284"/>
        </w:tabs>
        <w:spacing w:after="0" w:line="312" w:lineRule="auto"/>
        <w:ind w:right="164" w:hanging="567"/>
        <w:jc w:val="both"/>
      </w:pPr>
      <w:r>
        <w:t>Calcular: “M”. Si: M = T + P + D</w:t>
      </w:r>
    </w:p>
    <w:p w:rsidR="00574402" w:rsidRDefault="00574402" w:rsidP="00574402">
      <w:pPr>
        <w:tabs>
          <w:tab w:val="left" w:pos="1232"/>
        </w:tabs>
        <w:spacing w:line="240" w:lineRule="auto"/>
        <w:ind w:right="164"/>
        <w:jc w:val="both"/>
      </w:pPr>
      <w:r>
        <w:t xml:space="preserve">Donde: </w:t>
      </w:r>
      <w:r w:rsidR="006161BE">
        <w:t>T: Media diferencial de 12 y P</w:t>
      </w:r>
    </w:p>
    <w:p w:rsidR="006161BE" w:rsidRDefault="006161BE" w:rsidP="00574402">
      <w:pPr>
        <w:tabs>
          <w:tab w:val="left" w:pos="1232"/>
        </w:tabs>
        <w:spacing w:line="240" w:lineRule="auto"/>
        <w:ind w:right="164"/>
        <w:jc w:val="both"/>
      </w:pPr>
      <w:r>
        <w:t>P: Media proporcional de 12 y 3</w:t>
      </w:r>
    </w:p>
    <w:p w:rsidR="006161BE" w:rsidRDefault="006161BE" w:rsidP="00574402">
      <w:pPr>
        <w:tabs>
          <w:tab w:val="left" w:pos="1232"/>
        </w:tabs>
        <w:spacing w:line="240" w:lineRule="auto"/>
        <w:ind w:right="164"/>
        <w:jc w:val="both"/>
      </w:pPr>
      <w:r>
        <w:t>D: Tercera proporcional de T y P</w:t>
      </w:r>
    </w:p>
    <w:p w:rsidR="006161BE" w:rsidRDefault="00574402" w:rsidP="00574402">
      <w:pPr>
        <w:spacing w:line="312" w:lineRule="auto"/>
        <w:ind w:right="164"/>
        <w:jc w:val="both"/>
      </w:pPr>
      <w:r>
        <w:t>a) 10</w:t>
      </w:r>
      <w:r>
        <w:tab/>
        <w:t xml:space="preserve">    </w:t>
      </w:r>
      <w:r w:rsidR="006161BE">
        <w:t>b) 15</w:t>
      </w:r>
      <w:r w:rsidR="006161BE">
        <w:tab/>
      </w:r>
      <w:r w:rsidR="006161BE">
        <w:tab/>
        <w:t>c) 18</w:t>
      </w:r>
      <w:r>
        <w:t xml:space="preserve">      d) 19</w:t>
      </w:r>
      <w:r>
        <w:tab/>
        <w:t xml:space="preserve">   </w:t>
      </w:r>
      <w:r w:rsidR="006161BE">
        <w:t>e) 20</w:t>
      </w:r>
    </w:p>
    <w:p w:rsidR="006161BE" w:rsidRDefault="006161BE" w:rsidP="00574402">
      <w:pPr>
        <w:numPr>
          <w:ilvl w:val="0"/>
          <w:numId w:val="14"/>
        </w:numPr>
        <w:tabs>
          <w:tab w:val="clear" w:pos="567"/>
          <w:tab w:val="num" w:pos="0"/>
          <w:tab w:val="left" w:pos="284"/>
        </w:tabs>
        <w:spacing w:after="0" w:line="312" w:lineRule="auto"/>
        <w:ind w:left="0" w:right="164" w:firstLine="0"/>
        <w:jc w:val="both"/>
      </w:pPr>
      <w:r>
        <w:t>Si la tercera propor</w:t>
      </w:r>
      <w:r w:rsidR="00574402">
        <w:t xml:space="preserve">cional de 9 y “a” es 25. Hallar </w:t>
      </w:r>
      <w:r>
        <w:t>la cuarta proporcional de “a” 35 y 12.</w:t>
      </w:r>
    </w:p>
    <w:p w:rsidR="006161BE" w:rsidRDefault="00574402" w:rsidP="00574402">
      <w:pPr>
        <w:spacing w:line="312" w:lineRule="auto"/>
        <w:ind w:right="164"/>
        <w:jc w:val="both"/>
      </w:pPr>
      <w:r>
        <w:t>a) 21</w:t>
      </w:r>
      <w:r>
        <w:tab/>
        <w:t xml:space="preserve">    </w:t>
      </w:r>
      <w:r w:rsidR="006161BE">
        <w:t>b) 16</w:t>
      </w:r>
      <w:r w:rsidR="006161BE">
        <w:tab/>
      </w:r>
      <w:r w:rsidR="006161BE">
        <w:tab/>
        <w:t>c) 15</w:t>
      </w:r>
      <w:r>
        <w:t xml:space="preserve">      d) 28</w:t>
      </w:r>
      <w:r>
        <w:tab/>
        <w:t xml:space="preserve">     </w:t>
      </w:r>
      <w:r w:rsidR="006161BE">
        <w:t>e) 72</w:t>
      </w:r>
    </w:p>
    <w:p w:rsidR="006161BE" w:rsidRDefault="006161BE" w:rsidP="006161BE">
      <w:pPr>
        <w:spacing w:line="312" w:lineRule="auto"/>
        <w:ind w:left="567" w:right="164"/>
        <w:jc w:val="both"/>
      </w:pPr>
    </w:p>
    <w:p w:rsidR="00DA1BC0" w:rsidRDefault="006161BE" w:rsidP="006161BE">
      <w:pPr>
        <w:tabs>
          <w:tab w:val="left" w:pos="284"/>
        </w:tabs>
        <w:spacing w:after="0" w:line="240" w:lineRule="auto"/>
        <w:ind w:right="164"/>
        <w:jc w:val="both"/>
      </w:pPr>
      <w:r>
        <w:br w:type="column"/>
      </w:r>
    </w:p>
    <w:p w:rsidR="00DA1BC0" w:rsidRDefault="00DA1BC0" w:rsidP="00E42A1C">
      <w:pPr>
        <w:tabs>
          <w:tab w:val="left" w:pos="284"/>
        </w:tabs>
        <w:spacing w:after="0" w:line="240" w:lineRule="auto"/>
        <w:ind w:right="164"/>
        <w:jc w:val="both"/>
      </w:pPr>
    </w:p>
    <w:p w:rsidR="00E42A1C" w:rsidRDefault="00E42A1C" w:rsidP="00E42A1C">
      <w:pPr>
        <w:tabs>
          <w:tab w:val="left" w:pos="284"/>
        </w:tabs>
        <w:spacing w:after="0" w:line="240" w:lineRule="auto"/>
        <w:ind w:right="164"/>
        <w:jc w:val="both"/>
      </w:pPr>
    </w:p>
    <w:p w:rsidR="00E42A1C" w:rsidRDefault="00E42A1C" w:rsidP="00E42A1C">
      <w:pPr>
        <w:pStyle w:val="Prrafodelista"/>
        <w:spacing w:line="228" w:lineRule="auto"/>
        <w:ind w:left="0" w:right="164"/>
        <w:jc w:val="both"/>
      </w:pPr>
    </w:p>
    <w:p w:rsidR="005E6E2D" w:rsidRDefault="005E6E2D" w:rsidP="005E6E2D">
      <w:pPr>
        <w:pStyle w:val="Prrafodelista"/>
        <w:spacing w:after="0" w:line="228" w:lineRule="auto"/>
        <w:ind w:left="0" w:right="164"/>
        <w:jc w:val="both"/>
      </w:pPr>
    </w:p>
    <w:p w:rsidR="001246E4" w:rsidRDefault="001246E4" w:rsidP="0070603C">
      <w:pPr>
        <w:spacing w:line="228" w:lineRule="auto"/>
        <w:ind w:left="567" w:right="164" w:hanging="567"/>
        <w:jc w:val="both"/>
      </w:pPr>
    </w:p>
    <w:p w:rsidR="001C70A2" w:rsidRPr="001C70A2" w:rsidRDefault="001C70A2" w:rsidP="001C70A2">
      <w:pPr>
        <w:pStyle w:val="Prrafodelista"/>
        <w:ind w:left="0"/>
        <w:rPr>
          <w:rFonts w:ascii="Comic Sans MS" w:hAnsi="Comic Sans MS"/>
          <w:b/>
          <w:sz w:val="24"/>
          <w:szCs w:val="24"/>
        </w:rPr>
      </w:pPr>
    </w:p>
    <w:sectPr w:rsidR="001C70A2" w:rsidRPr="001C70A2" w:rsidSect="00167B7E">
      <w:pgSz w:w="16838" w:h="11906" w:orient="landscape"/>
      <w:pgMar w:top="567" w:right="536" w:bottom="426" w:left="567" w:header="708" w:footer="708" w:gutter="0"/>
      <w:cols w:num="3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WindsorAntDBol">
    <w:altName w:val="Gabriola"/>
    <w:charset w:val="00"/>
    <w:family w:val="decorative"/>
    <w:pitch w:val="variable"/>
    <w:sig w:usb0="00000001" w:usb1="00000000" w:usb2="00000000" w:usb3="00000000" w:csb0="000000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9.2pt;height:9.2pt" o:bullet="t">
        <v:imagedata r:id="rId1" o:title="BD14792_"/>
      </v:shape>
    </w:pict>
  </w:numPicBullet>
  <w:numPicBullet w:numPicBulletId="1">
    <w:pict>
      <v:shape id="_x0000_i1027" type="#_x0000_t75" style="width:10.9pt;height:10.9pt" o:bullet="t">
        <v:imagedata r:id="rId2" o:title="BD15056_"/>
      </v:shape>
    </w:pict>
  </w:numPicBullet>
  <w:abstractNum w:abstractNumId="0">
    <w:nsid w:val="003F0DF9"/>
    <w:multiLevelType w:val="hybridMultilevel"/>
    <w:tmpl w:val="34B21B50"/>
    <w:lvl w:ilvl="0" w:tplc="280A000D">
      <w:start w:val="1"/>
      <w:numFmt w:val="bullet"/>
      <w:lvlText w:val=""/>
      <w:lvlJc w:val="left"/>
      <w:pPr>
        <w:tabs>
          <w:tab w:val="num" w:pos="924"/>
        </w:tabs>
        <w:ind w:left="924" w:hanging="360"/>
      </w:pPr>
      <w:rPr>
        <w:rFonts w:ascii="Wingdings" w:hAnsi="Wingdings" w:hint="default"/>
        <w:color w:val="auto"/>
        <w:sz w:val="20"/>
      </w:rPr>
    </w:lvl>
    <w:lvl w:ilvl="1" w:tplc="28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BDB7E06"/>
    <w:multiLevelType w:val="hybridMultilevel"/>
    <w:tmpl w:val="EA648B2A"/>
    <w:lvl w:ilvl="0" w:tplc="518A73EA">
      <w:start w:val="1"/>
      <w:numFmt w:val="lowerLetter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280A000B">
      <w:start w:val="1"/>
      <w:numFmt w:val="bullet"/>
      <w:lvlText w:val=""/>
      <w:lvlJc w:val="left"/>
      <w:pPr>
        <w:tabs>
          <w:tab w:val="num" w:pos="1647"/>
        </w:tabs>
        <w:ind w:left="1647" w:hanging="360"/>
      </w:pPr>
      <w:rPr>
        <w:rFonts w:ascii="Wingdings" w:hAnsi="Wingdings" w:hint="default"/>
      </w:rPr>
    </w:lvl>
    <w:lvl w:ilvl="2" w:tplc="280A000F">
      <w:start w:val="1"/>
      <w:numFmt w:val="decimal"/>
      <w:lvlText w:val="%3."/>
      <w:lvlJc w:val="left"/>
      <w:pPr>
        <w:tabs>
          <w:tab w:val="num" w:pos="567"/>
        </w:tabs>
        <w:ind w:left="284" w:firstLine="0"/>
      </w:pPr>
      <w:rPr>
        <w:rFonts w:hint="default"/>
      </w:rPr>
    </w:lvl>
    <w:lvl w:ilvl="3" w:tplc="7764CDE4">
      <w:start w:val="1"/>
      <w:numFmt w:val="decimal"/>
      <w:lvlText w:val="%4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4" w:tplc="A28C6D5A">
      <w:start w:val="1"/>
      <w:numFmt w:val="bullet"/>
      <w:lvlText w:val=""/>
      <w:lvlJc w:val="left"/>
      <w:pPr>
        <w:tabs>
          <w:tab w:val="num" w:pos="454"/>
        </w:tabs>
        <w:ind w:left="454" w:hanging="454"/>
      </w:pPr>
      <w:rPr>
        <w:rFonts w:ascii="Symbol" w:hAnsi="Symbol" w:hint="default"/>
        <w:sz w:val="22"/>
        <w:szCs w:val="22"/>
        <w:vertAlign w:val="baseline"/>
      </w:rPr>
    </w:lvl>
    <w:lvl w:ilvl="5" w:tplc="280A000F">
      <w:start w:val="1"/>
      <w:numFmt w:val="decimal"/>
      <w:lvlText w:val="%6."/>
      <w:lvlJc w:val="left"/>
      <w:pPr>
        <w:tabs>
          <w:tab w:val="num" w:pos="964"/>
        </w:tabs>
        <w:ind w:left="567" w:firstLine="0"/>
      </w:pPr>
      <w:rPr>
        <w:rFonts w:hint="default"/>
      </w:rPr>
    </w:lvl>
    <w:lvl w:ilvl="6" w:tplc="280A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280A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280A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">
    <w:nsid w:val="127C4AFE"/>
    <w:multiLevelType w:val="hybridMultilevel"/>
    <w:tmpl w:val="661A75A6"/>
    <w:lvl w:ilvl="0" w:tplc="1E82B58A">
      <w:start w:val="5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252518"/>
    <w:multiLevelType w:val="hybridMultilevel"/>
    <w:tmpl w:val="85C41910"/>
    <w:lvl w:ilvl="0" w:tplc="F1F25048">
      <w:start w:val="7"/>
      <w:numFmt w:val="decimal"/>
      <w:lvlText w:val="%1."/>
      <w:lvlJc w:val="left"/>
      <w:pPr>
        <w:tabs>
          <w:tab w:val="num" w:pos="964"/>
        </w:tabs>
        <w:ind w:left="567" w:firstLine="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840505"/>
    <w:multiLevelType w:val="hybridMultilevel"/>
    <w:tmpl w:val="A622D2C0"/>
    <w:lvl w:ilvl="0" w:tplc="7764CDE4">
      <w:start w:val="1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9E2D1A"/>
    <w:multiLevelType w:val="hybridMultilevel"/>
    <w:tmpl w:val="F82E7E56"/>
    <w:lvl w:ilvl="0" w:tplc="7764CDE4">
      <w:start w:val="1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B164A8"/>
    <w:multiLevelType w:val="hybridMultilevel"/>
    <w:tmpl w:val="751E6ACE"/>
    <w:lvl w:ilvl="0" w:tplc="B9FC9406">
      <w:start w:val="8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C18CE"/>
    <w:multiLevelType w:val="hybridMultilevel"/>
    <w:tmpl w:val="87B00708"/>
    <w:lvl w:ilvl="0" w:tplc="7764CDE4">
      <w:start w:val="1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A87D41"/>
    <w:multiLevelType w:val="hybridMultilevel"/>
    <w:tmpl w:val="DA34B244"/>
    <w:lvl w:ilvl="0" w:tplc="A4340B50">
      <w:start w:val="5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FB5D2F"/>
    <w:multiLevelType w:val="hybridMultilevel"/>
    <w:tmpl w:val="56F8D336"/>
    <w:lvl w:ilvl="0" w:tplc="CC1E387C">
      <w:start w:val="4"/>
      <w:numFmt w:val="decimal"/>
      <w:lvlText w:val="%1."/>
      <w:lvlJc w:val="left"/>
      <w:pPr>
        <w:tabs>
          <w:tab w:val="num" w:pos="964"/>
        </w:tabs>
        <w:ind w:left="567" w:firstLine="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023F52"/>
    <w:multiLevelType w:val="hybridMultilevel"/>
    <w:tmpl w:val="BAB6734E"/>
    <w:lvl w:ilvl="0" w:tplc="7764CDE4">
      <w:start w:val="1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D29684F"/>
    <w:multiLevelType w:val="hybridMultilevel"/>
    <w:tmpl w:val="5448DC58"/>
    <w:lvl w:ilvl="0" w:tplc="7764CDE4">
      <w:start w:val="1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2252994"/>
    <w:multiLevelType w:val="hybridMultilevel"/>
    <w:tmpl w:val="BCF48DB6"/>
    <w:lvl w:ilvl="0" w:tplc="D7E03DA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 w:tplc="28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3B737A9"/>
    <w:multiLevelType w:val="hybridMultilevel"/>
    <w:tmpl w:val="20C21322"/>
    <w:lvl w:ilvl="0" w:tplc="7764CDE4">
      <w:start w:val="1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E46FCD"/>
    <w:multiLevelType w:val="hybridMultilevel"/>
    <w:tmpl w:val="BC76811C"/>
    <w:lvl w:ilvl="0" w:tplc="B12A2A4C">
      <w:start w:val="1"/>
      <w:numFmt w:val="bullet"/>
      <w:lvlText w:val=""/>
      <w:lvlPicBulletId w:val="0"/>
      <w:lvlJc w:val="left"/>
      <w:pPr>
        <w:tabs>
          <w:tab w:val="num" w:pos="1724"/>
        </w:tabs>
        <w:ind w:left="1724" w:hanging="360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28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85523D8"/>
    <w:multiLevelType w:val="hybridMultilevel"/>
    <w:tmpl w:val="AA261C44"/>
    <w:lvl w:ilvl="0" w:tplc="7764CDE4">
      <w:start w:val="1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79287F"/>
    <w:multiLevelType w:val="hybridMultilevel"/>
    <w:tmpl w:val="8714815A"/>
    <w:lvl w:ilvl="0" w:tplc="58B82176">
      <w:start w:val="9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  <w:b w:val="0"/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4"/>
  </w:num>
  <w:num w:numId="3">
    <w:abstractNumId w:val="0"/>
  </w:num>
  <w:num w:numId="4">
    <w:abstractNumId w:val="1"/>
  </w:num>
  <w:num w:numId="5">
    <w:abstractNumId w:val="15"/>
  </w:num>
  <w:num w:numId="6">
    <w:abstractNumId w:val="9"/>
  </w:num>
  <w:num w:numId="7">
    <w:abstractNumId w:val="4"/>
  </w:num>
  <w:num w:numId="8">
    <w:abstractNumId w:val="2"/>
  </w:num>
  <w:num w:numId="9">
    <w:abstractNumId w:val="7"/>
  </w:num>
  <w:num w:numId="10">
    <w:abstractNumId w:val="8"/>
  </w:num>
  <w:num w:numId="11">
    <w:abstractNumId w:val="3"/>
  </w:num>
  <w:num w:numId="12">
    <w:abstractNumId w:val="13"/>
  </w:num>
  <w:num w:numId="13">
    <w:abstractNumId w:val="6"/>
  </w:num>
  <w:num w:numId="14">
    <w:abstractNumId w:val="11"/>
  </w:num>
  <w:num w:numId="15">
    <w:abstractNumId w:val="16"/>
  </w:num>
  <w:num w:numId="16">
    <w:abstractNumId w:val="10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6F75"/>
    <w:rsid w:val="00060CE9"/>
    <w:rsid w:val="0007076A"/>
    <w:rsid w:val="001246E4"/>
    <w:rsid w:val="00167B7E"/>
    <w:rsid w:val="001C70A2"/>
    <w:rsid w:val="003E68F1"/>
    <w:rsid w:val="003E6F75"/>
    <w:rsid w:val="004F090D"/>
    <w:rsid w:val="00574402"/>
    <w:rsid w:val="005E6E2D"/>
    <w:rsid w:val="006161BE"/>
    <w:rsid w:val="0070603C"/>
    <w:rsid w:val="0095350D"/>
    <w:rsid w:val="009A6873"/>
    <w:rsid w:val="00B203A2"/>
    <w:rsid w:val="00B51C33"/>
    <w:rsid w:val="00C813E9"/>
    <w:rsid w:val="00D45027"/>
    <w:rsid w:val="00DA1BC0"/>
    <w:rsid w:val="00E42A1C"/>
    <w:rsid w:val="00F87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E6F75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3E6F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E6F75"/>
    <w:rPr>
      <w:rFonts w:ascii="Tahoma" w:hAnsi="Tahoma" w:cs="Tahoma"/>
      <w:sz w:val="16"/>
      <w:szCs w:val="16"/>
    </w:rPr>
  </w:style>
  <w:style w:type="paragraph" w:styleId="Sinespaciado">
    <w:name w:val="No Spacing"/>
    <w:uiPriority w:val="1"/>
    <w:qFormat/>
    <w:rsid w:val="003E6F75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E6F75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3E6F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E6F75"/>
    <w:rPr>
      <w:rFonts w:ascii="Tahoma" w:hAnsi="Tahoma" w:cs="Tahoma"/>
      <w:sz w:val="16"/>
      <w:szCs w:val="16"/>
    </w:rPr>
  </w:style>
  <w:style w:type="paragraph" w:styleId="Sinespaciado">
    <w:name w:val="No Spacing"/>
    <w:uiPriority w:val="1"/>
    <w:qFormat/>
    <w:rsid w:val="003E6F7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3" Type="http://schemas.microsoft.com/office/2007/relationships/stylesWithEffects" Target="stylesWithEffects.xml"/><Relationship Id="rId21" Type="http://schemas.openxmlformats.org/officeDocument/2006/relationships/image" Target="media/image100.emf"/><Relationship Id="rId7" Type="http://schemas.openxmlformats.org/officeDocument/2006/relationships/image" Target="media/image4.jpeg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90.emf"/><Relationship Id="rId1" Type="http://schemas.openxmlformats.org/officeDocument/2006/relationships/numbering" Target="numbering.xml"/><Relationship Id="rId6" Type="http://schemas.openxmlformats.org/officeDocument/2006/relationships/image" Target="media/image3.jpe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9.emf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emf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583</Words>
  <Characters>3211</Characters>
  <Application>Microsoft Office Word</Application>
  <DocSecurity>0</DocSecurity>
  <Lines>26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ERO</dc:creator>
  <cp:lastModifiedBy>JORGE YONI GUERRERO HUAMAN</cp:lastModifiedBy>
  <cp:revision>5</cp:revision>
  <cp:lastPrinted>2013-04-04T19:14:00Z</cp:lastPrinted>
  <dcterms:created xsi:type="dcterms:W3CDTF">2013-04-04T07:12:00Z</dcterms:created>
  <dcterms:modified xsi:type="dcterms:W3CDTF">2013-04-04T19:25:00Z</dcterms:modified>
</cp:coreProperties>
</file>